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51EFA5" w14:textId="77777777" w:rsidR="00427412" w:rsidRPr="00DB5A7D" w:rsidRDefault="00F9734C" w:rsidP="00427412">
      <w:pPr>
        <w:spacing w:line="48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B5A7D">
        <w:rPr>
          <w:rFonts w:ascii="Times New Roman" w:hAnsi="Times New Roman" w:cs="Times New Roman"/>
          <w:b/>
          <w:sz w:val="28"/>
          <w:szCs w:val="28"/>
        </w:rPr>
        <w:softHyphen/>
      </w:r>
      <w:r w:rsidRPr="00DB5A7D">
        <w:rPr>
          <w:rFonts w:ascii="Times New Roman" w:hAnsi="Times New Roman" w:cs="Times New Roman"/>
          <w:b/>
          <w:sz w:val="28"/>
          <w:szCs w:val="28"/>
        </w:rPr>
        <w:softHyphen/>
      </w:r>
      <w:r w:rsidR="00604C93" w:rsidRPr="00DB5A7D">
        <w:rPr>
          <w:rFonts w:ascii="Times New Roman" w:hAnsi="Times New Roman" w:cs="Times New Roman"/>
          <w:b/>
          <w:sz w:val="28"/>
          <w:szCs w:val="28"/>
        </w:rPr>
        <w:softHyphen/>
      </w:r>
      <w:bookmarkStart w:id="0" w:name="_Hlk18163836"/>
      <w:r w:rsidR="00427412" w:rsidRPr="00DB5A7D">
        <w:rPr>
          <w:rFonts w:ascii="Times New Roman" w:hAnsi="Times New Roman" w:cs="Times New Roman" w:hint="eastAsia"/>
          <w:b/>
          <w:sz w:val="28"/>
          <w:szCs w:val="28"/>
        </w:rPr>
        <w:t>Supplementary Materials</w:t>
      </w:r>
      <w:bookmarkEnd w:id="0"/>
    </w:p>
    <w:p w14:paraId="0C6358D9" w14:textId="77777777" w:rsidR="00427412" w:rsidRPr="00DB5A7D" w:rsidRDefault="00427412" w:rsidP="00427412">
      <w:pPr>
        <w:spacing w:line="48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A543062" w14:textId="77777777" w:rsidR="00427412" w:rsidRPr="00DB5A7D" w:rsidRDefault="00427412" w:rsidP="00427412">
      <w:pPr>
        <w:pStyle w:val="ListParagraph"/>
        <w:numPr>
          <w:ilvl w:val="0"/>
          <w:numId w:val="1"/>
        </w:numPr>
        <w:spacing w:line="480" w:lineRule="auto"/>
        <w:ind w:firstLineChars="0"/>
        <w:rPr>
          <w:rFonts w:ascii="Times New Roman" w:hAnsi="Times New Roman"/>
          <w:b/>
          <w:sz w:val="24"/>
          <w:szCs w:val="24"/>
        </w:rPr>
      </w:pPr>
      <w:r w:rsidRPr="00DB5A7D">
        <w:rPr>
          <w:rFonts w:ascii="Times New Roman" w:hAnsi="Times New Roman" w:hint="eastAsia"/>
          <w:b/>
          <w:sz w:val="24"/>
          <w:szCs w:val="24"/>
        </w:rPr>
        <w:t>Supplementary</w:t>
      </w:r>
      <w:r w:rsidRPr="00DB5A7D">
        <w:rPr>
          <w:rFonts w:ascii="Times New Roman" w:hAnsi="Times New Roman"/>
          <w:b/>
          <w:sz w:val="24"/>
          <w:szCs w:val="24"/>
        </w:rPr>
        <w:t xml:space="preserve"> </w:t>
      </w:r>
      <w:r w:rsidRPr="00DB5A7D">
        <w:rPr>
          <w:rFonts w:ascii="Times New Roman" w:hAnsi="Times New Roman" w:hint="eastAsia"/>
          <w:b/>
          <w:sz w:val="24"/>
          <w:szCs w:val="24"/>
        </w:rPr>
        <w:t>Methods</w:t>
      </w:r>
    </w:p>
    <w:p w14:paraId="6AD0F83D" w14:textId="77777777" w:rsidR="00427412" w:rsidRPr="00DB5A7D" w:rsidRDefault="00427412" w:rsidP="00427412">
      <w:pPr>
        <w:pStyle w:val="ListParagraph"/>
        <w:numPr>
          <w:ilvl w:val="0"/>
          <w:numId w:val="1"/>
        </w:numPr>
        <w:spacing w:line="480" w:lineRule="auto"/>
        <w:ind w:firstLineChars="0"/>
        <w:rPr>
          <w:rFonts w:ascii="Times New Roman" w:hAnsi="Times New Roman"/>
          <w:b/>
          <w:sz w:val="24"/>
          <w:szCs w:val="24"/>
        </w:rPr>
      </w:pPr>
      <w:r w:rsidRPr="00DB5A7D">
        <w:rPr>
          <w:rFonts w:ascii="Times New Roman" w:hAnsi="Times New Roman" w:hint="eastAsia"/>
          <w:b/>
          <w:sz w:val="24"/>
          <w:szCs w:val="24"/>
        </w:rPr>
        <w:t>Supplementary</w:t>
      </w:r>
      <w:r w:rsidRPr="00DB5A7D">
        <w:rPr>
          <w:rFonts w:ascii="Times New Roman" w:hAnsi="Times New Roman"/>
          <w:b/>
          <w:sz w:val="24"/>
          <w:szCs w:val="24"/>
        </w:rPr>
        <w:t xml:space="preserve"> Reference</w:t>
      </w:r>
    </w:p>
    <w:p w14:paraId="6DD037CA" w14:textId="77777777" w:rsidR="00427412" w:rsidRPr="00DB5A7D" w:rsidRDefault="00427412" w:rsidP="00427412">
      <w:pPr>
        <w:pStyle w:val="ListParagraph"/>
        <w:numPr>
          <w:ilvl w:val="0"/>
          <w:numId w:val="1"/>
        </w:numPr>
        <w:spacing w:line="480" w:lineRule="auto"/>
        <w:ind w:firstLineChars="0"/>
        <w:rPr>
          <w:rFonts w:ascii="Times New Roman" w:hAnsi="Times New Roman"/>
          <w:b/>
          <w:sz w:val="24"/>
          <w:szCs w:val="24"/>
        </w:rPr>
      </w:pPr>
      <w:r w:rsidRPr="00DB5A7D">
        <w:rPr>
          <w:rFonts w:ascii="Times New Roman" w:hAnsi="Times New Roman" w:hint="eastAsia"/>
          <w:b/>
          <w:sz w:val="24"/>
          <w:szCs w:val="24"/>
        </w:rPr>
        <w:t>Supplementary Figures</w:t>
      </w:r>
    </w:p>
    <w:p w14:paraId="67F9357E" w14:textId="77777777" w:rsidR="00427412" w:rsidRPr="00DB5A7D" w:rsidRDefault="00427412" w:rsidP="00427412">
      <w:pPr>
        <w:pStyle w:val="ListParagraph"/>
        <w:numPr>
          <w:ilvl w:val="0"/>
          <w:numId w:val="1"/>
        </w:numPr>
        <w:spacing w:line="480" w:lineRule="auto"/>
        <w:ind w:firstLineChars="0"/>
        <w:rPr>
          <w:rFonts w:ascii="Times New Roman" w:hAnsi="Times New Roman"/>
          <w:b/>
          <w:sz w:val="24"/>
          <w:szCs w:val="24"/>
        </w:rPr>
      </w:pPr>
      <w:r w:rsidRPr="00DB5A7D">
        <w:rPr>
          <w:rFonts w:ascii="Times New Roman" w:hAnsi="Times New Roman" w:hint="eastAsia"/>
          <w:b/>
          <w:sz w:val="24"/>
          <w:szCs w:val="24"/>
        </w:rPr>
        <w:t>Supplementary Tables</w:t>
      </w:r>
    </w:p>
    <w:p w14:paraId="5E861F61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5A6EA8B3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624ABA69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67DE30C0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52011116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0DF962F2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33558B3F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73CBC59A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6B689D5A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27698201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15AD2108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2DD8DA04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7330A870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2CBABA7D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1291132C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62993694" w14:textId="77777777" w:rsidR="00427412" w:rsidRPr="00DB5A7D" w:rsidRDefault="00427412" w:rsidP="005244FF">
      <w:pPr>
        <w:jc w:val="center"/>
        <w:rPr>
          <w:rFonts w:ascii="Times New Roman" w:hAnsi="Times New Roman" w:cs="Times New Roman"/>
          <w:sz w:val="36"/>
          <w:szCs w:val="36"/>
        </w:rPr>
      </w:pPr>
    </w:p>
    <w:p w14:paraId="2ACFC36D" w14:textId="77777777" w:rsidR="0004319D" w:rsidRPr="00DB5A7D" w:rsidRDefault="00427412" w:rsidP="0004319D">
      <w:pPr>
        <w:spacing w:line="480" w:lineRule="auto"/>
        <w:rPr>
          <w:rFonts w:ascii="Times New Roman" w:hAnsi="Times New Roman"/>
          <w:b/>
          <w:sz w:val="28"/>
          <w:szCs w:val="28"/>
        </w:rPr>
      </w:pPr>
      <w:bookmarkStart w:id="1" w:name="_Hlk18163798"/>
      <w:r w:rsidRPr="00DB5A7D">
        <w:rPr>
          <w:rFonts w:ascii="Times New Roman" w:hAnsi="Times New Roman" w:hint="eastAsia"/>
          <w:b/>
          <w:sz w:val="28"/>
          <w:szCs w:val="28"/>
        </w:rPr>
        <w:lastRenderedPageBreak/>
        <w:t>Supplementary</w:t>
      </w:r>
      <w:r w:rsidRPr="00DB5A7D">
        <w:rPr>
          <w:rFonts w:ascii="Times New Roman" w:hAnsi="Times New Roman"/>
          <w:b/>
          <w:sz w:val="28"/>
          <w:szCs w:val="28"/>
        </w:rPr>
        <w:t xml:space="preserve"> </w:t>
      </w:r>
      <w:r w:rsidRPr="00DB5A7D">
        <w:rPr>
          <w:rFonts w:ascii="Times New Roman" w:hAnsi="Times New Roman" w:hint="eastAsia"/>
          <w:b/>
          <w:sz w:val="28"/>
          <w:szCs w:val="28"/>
        </w:rPr>
        <w:t>Methods</w:t>
      </w:r>
    </w:p>
    <w:bookmarkEnd w:id="1"/>
    <w:p w14:paraId="7F890981" w14:textId="77777777" w:rsidR="0004319D" w:rsidRPr="00DB5A7D" w:rsidRDefault="0004319D" w:rsidP="0004319D">
      <w:pPr>
        <w:spacing w:line="480" w:lineRule="auto"/>
        <w:rPr>
          <w:rFonts w:ascii="Times New Roman" w:hAnsi="Times New Roman"/>
          <w:b/>
          <w:sz w:val="28"/>
          <w:szCs w:val="28"/>
        </w:rPr>
      </w:pPr>
    </w:p>
    <w:p w14:paraId="473EA30F" w14:textId="77777777" w:rsidR="0004319D" w:rsidRPr="00DB5A7D" w:rsidRDefault="0004319D" w:rsidP="0004319D">
      <w:pPr>
        <w:pStyle w:val="ListParagraph"/>
        <w:numPr>
          <w:ilvl w:val="0"/>
          <w:numId w:val="32"/>
        </w:numPr>
        <w:adjustRightInd w:val="0"/>
        <w:snapToGrid w:val="0"/>
        <w:spacing w:line="480" w:lineRule="auto"/>
        <w:ind w:firstLineChars="0"/>
        <w:rPr>
          <w:rFonts w:ascii="Times New Roman" w:hAnsi="Times New Roman" w:cs="Times New Roman"/>
          <w:b/>
          <w:sz w:val="24"/>
          <w:szCs w:val="24"/>
        </w:rPr>
      </w:pPr>
      <w:r w:rsidRPr="00DB5A7D">
        <w:rPr>
          <w:rFonts w:ascii="Times New Roman" w:hAnsi="Times New Roman" w:cs="Times New Roman"/>
          <w:b/>
          <w:sz w:val="24"/>
          <w:szCs w:val="24"/>
        </w:rPr>
        <w:t>Image Acquisition</w:t>
      </w:r>
      <w:r w:rsidR="00EE5E4D" w:rsidRPr="00DB5A7D">
        <w:rPr>
          <w:rFonts w:ascii="Times New Roman" w:hAnsi="Times New Roman" w:cs="Times New Roman"/>
          <w:b/>
          <w:sz w:val="24"/>
          <w:szCs w:val="24"/>
        </w:rPr>
        <w:t xml:space="preserve"> details</w:t>
      </w:r>
    </w:p>
    <w:p w14:paraId="49024067" w14:textId="77777777" w:rsidR="0004319D" w:rsidRPr="00DB5A7D" w:rsidRDefault="0004319D" w:rsidP="0004319D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eastAsia="Times New Roman" w:hAnsi="Times New Roman" w:cs="Times New Roman"/>
          <w:sz w:val="24"/>
        </w:rPr>
        <w:t>The acquisition parameters are as follows: 120 kV; 150-190 mAs; 0.5- or 0.4-second rotation time; detector collimation: 8</w:t>
      </w:r>
      <w:r w:rsidRPr="00DB5A7D">
        <w:rPr>
          <w:rFonts w:ascii="SimSun" w:eastAsia="SimSun" w:hAnsi="SimSun" w:cs="SimSun"/>
          <w:sz w:val="24"/>
        </w:rPr>
        <w:t>×</w:t>
      </w:r>
      <w:r w:rsidRPr="00DB5A7D">
        <w:rPr>
          <w:rFonts w:ascii="Times New Roman" w:eastAsia="Times New Roman" w:hAnsi="Times New Roman" w:cs="Times New Roman"/>
          <w:sz w:val="24"/>
        </w:rPr>
        <w:t>2.5 mm or 64</w:t>
      </w:r>
      <w:r w:rsidRPr="00DB5A7D">
        <w:rPr>
          <w:rFonts w:ascii="SimSun" w:eastAsia="SimSun" w:hAnsi="SimSun" w:cs="SimSun"/>
          <w:sz w:val="24"/>
        </w:rPr>
        <w:t>×</w:t>
      </w:r>
      <w:r w:rsidRPr="00DB5A7D">
        <w:rPr>
          <w:rFonts w:ascii="Times New Roman" w:eastAsia="Times New Roman" w:hAnsi="Times New Roman" w:cs="Times New Roman"/>
          <w:sz w:val="24"/>
        </w:rPr>
        <w:t>0.625 mm; field of view, 350</w:t>
      </w:r>
      <w:r w:rsidRPr="00DB5A7D">
        <w:rPr>
          <w:rFonts w:ascii="SimSun" w:eastAsia="SimSun" w:hAnsi="SimSun" w:cs="SimSun"/>
          <w:sz w:val="24"/>
        </w:rPr>
        <w:t>×</w:t>
      </w:r>
      <w:r w:rsidRPr="00DB5A7D">
        <w:rPr>
          <w:rFonts w:ascii="Times New Roman" w:eastAsia="Times New Roman" w:hAnsi="Times New Roman" w:cs="Times New Roman"/>
          <w:sz w:val="24"/>
        </w:rPr>
        <w:t>350 mm; matrix, 512</w:t>
      </w:r>
      <w:r w:rsidRPr="00DB5A7D">
        <w:rPr>
          <w:rFonts w:ascii="SimSun" w:eastAsia="SimSun" w:hAnsi="SimSun" w:cs="SimSun"/>
          <w:sz w:val="24"/>
        </w:rPr>
        <w:t>×</w:t>
      </w:r>
      <w:r w:rsidRPr="00DB5A7D">
        <w:rPr>
          <w:rFonts w:ascii="Times New Roman" w:eastAsia="Times New Roman" w:hAnsi="Times New Roman" w:cs="Times New Roman"/>
          <w:sz w:val="24"/>
        </w:rPr>
        <w:t>512. After routine non-enhanced CT, arterial and portal venous-phase contrast-enhanced CT were performed after delays of 28 s and 60 s following intravenous administration of 90 - 100 ml of iodinated contrast material (Ultravist 370, Bayer Schering Pharma, Berlin, Germany) at a rate of 3.0 or 3.5 ml/s with a pump injector (Ulrich CT Plus 150, Ulrich Medical, Ulm, Germany). Contrast-enhanced CT was reconstructed with a reconstruction thickness of 2.5 mm.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P</w:t>
      </w:r>
      <w:r w:rsidRPr="00DB5A7D">
        <w:rPr>
          <w:rFonts w:ascii="Times New Roman" w:hAnsi="Times New Roman" w:cs="Times New Roman"/>
          <w:sz w:val="24"/>
          <w:szCs w:val="24"/>
        </w:rPr>
        <w:t>ortal venous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>phase CT images (thickness: 2.5 mm) were retrieved from the picture archiving and communication system (PACS) (Carestream, Canada) for image feature extraction because of well differentiation of the tumor tissue from the adjacent tissue.</w:t>
      </w:r>
    </w:p>
    <w:p w14:paraId="766D93F8" w14:textId="77777777" w:rsidR="00712D0F" w:rsidRPr="00DB5A7D" w:rsidRDefault="00712D0F" w:rsidP="0004319D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</w:p>
    <w:p w14:paraId="64D28827" w14:textId="77777777" w:rsidR="00712D0F" w:rsidRPr="00DB5A7D" w:rsidRDefault="00712D0F" w:rsidP="00712D0F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2" w:name="_Hlk18163744"/>
      <w:r w:rsidRPr="00DB5A7D">
        <w:rPr>
          <w:rFonts w:ascii="Times New Roman" w:hAnsi="Times New Roman" w:cs="Times New Roman"/>
          <w:sz w:val="24"/>
        </w:rPr>
        <w:t xml:space="preserve">2. </w:t>
      </w:r>
      <w:r w:rsidRPr="00DB5A7D">
        <w:rPr>
          <w:rFonts w:ascii="Times New Roman" w:hAnsi="Times New Roman" w:cs="Times New Roman"/>
          <w:b/>
          <w:bCs/>
          <w:sz w:val="24"/>
          <w:szCs w:val="24"/>
        </w:rPr>
        <w:t>Inter</w:t>
      </w:r>
      <w:r w:rsidRPr="00DB5A7D">
        <w:rPr>
          <w:rFonts w:ascii="Times New Roman" w:hAnsi="Times New Roman" w:cs="Times New Roman" w:hint="eastAsia"/>
          <w:b/>
          <w:bCs/>
          <w:sz w:val="24"/>
          <w:szCs w:val="24"/>
        </w:rPr>
        <w:t>-</w:t>
      </w:r>
      <w:r w:rsidRPr="00DB5A7D">
        <w:rPr>
          <w:rFonts w:ascii="Times New Roman" w:hAnsi="Times New Roman" w:cs="Times New Roman"/>
          <w:b/>
          <w:bCs/>
          <w:sz w:val="24"/>
          <w:szCs w:val="24"/>
        </w:rPr>
        <w:t>observer</w:t>
      </w:r>
      <w:r w:rsidRPr="00DB5A7D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b/>
          <w:bCs/>
          <w:sz w:val="24"/>
          <w:szCs w:val="24"/>
        </w:rPr>
        <w:t>and intra-observer agreement</w:t>
      </w:r>
      <w:r w:rsidR="007B1D81" w:rsidRPr="00DB5A7D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Pr="00DB5A7D">
        <w:rPr>
          <w:rFonts w:ascii="Times New Roman" w:hAnsi="Times New Roman" w:cs="Times New Roman"/>
          <w:b/>
          <w:bCs/>
          <w:sz w:val="24"/>
          <w:szCs w:val="24"/>
        </w:rPr>
        <w:t xml:space="preserve"> of </w:t>
      </w:r>
      <w:r w:rsidR="007B1D81" w:rsidRPr="00DB5A7D">
        <w:rPr>
          <w:rFonts w:ascii="Times New Roman" w:hAnsi="Times New Roman" w:cs="Times New Roman"/>
          <w:b/>
          <w:bCs/>
          <w:sz w:val="24"/>
          <w:szCs w:val="24"/>
        </w:rPr>
        <w:t>CT image f</w:t>
      </w:r>
      <w:r w:rsidRPr="00DB5A7D">
        <w:rPr>
          <w:rFonts w:ascii="Times New Roman" w:hAnsi="Times New Roman" w:cs="Times New Roman"/>
          <w:b/>
          <w:bCs/>
          <w:sz w:val="24"/>
          <w:szCs w:val="24"/>
        </w:rPr>
        <w:t xml:space="preserve">eature </w:t>
      </w:r>
      <w:r w:rsidR="007B1D81" w:rsidRPr="00DB5A7D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DB5A7D">
        <w:rPr>
          <w:rFonts w:ascii="Times New Roman" w:hAnsi="Times New Roman" w:cs="Times New Roman"/>
          <w:b/>
          <w:bCs/>
          <w:sz w:val="24"/>
          <w:szCs w:val="24"/>
        </w:rPr>
        <w:t>xtraction</w:t>
      </w:r>
    </w:p>
    <w:p w14:paraId="7BBE3221" w14:textId="77777777" w:rsidR="00712D0F" w:rsidRPr="00DB5A7D" w:rsidRDefault="00712D0F" w:rsidP="00712D0F">
      <w:pPr>
        <w:adjustRightInd w:val="0"/>
        <w:snapToGrid w:val="0"/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 w:hint="eastAsia"/>
          <w:sz w:val="24"/>
          <w:szCs w:val="24"/>
        </w:rPr>
        <w:t>T</w:t>
      </w:r>
      <w:r w:rsidRPr="00DB5A7D">
        <w:rPr>
          <w:rFonts w:ascii="Times New Roman" w:hAnsi="Times New Roman" w:cs="Times New Roman"/>
          <w:sz w:val="24"/>
          <w:szCs w:val="24"/>
        </w:rPr>
        <w:t>he inter</w:t>
      </w:r>
      <w:r w:rsidRPr="00DB5A7D">
        <w:rPr>
          <w:rFonts w:ascii="Times New Roman" w:hAnsi="Times New Roman" w:cs="Times New Roman" w:hint="eastAsia"/>
          <w:sz w:val="24"/>
          <w:szCs w:val="24"/>
        </w:rPr>
        <w:t>-</w:t>
      </w:r>
      <w:r w:rsidRPr="00DB5A7D">
        <w:rPr>
          <w:rFonts w:ascii="Times New Roman" w:hAnsi="Times New Roman" w:cs="Times New Roman"/>
          <w:sz w:val="24"/>
          <w:szCs w:val="24"/>
        </w:rPr>
        <w:t>observer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>and intra-observer agreement</w:t>
      </w:r>
      <w:r w:rsidR="007B1D81" w:rsidRPr="00DB5A7D">
        <w:rPr>
          <w:rFonts w:ascii="Times New Roman" w:hAnsi="Times New Roman" w:cs="Times New Roman"/>
          <w:sz w:val="24"/>
          <w:szCs w:val="24"/>
        </w:rPr>
        <w:t>s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7B1D81" w:rsidRPr="00DB5A7D">
        <w:rPr>
          <w:rFonts w:ascii="Times New Roman" w:hAnsi="Times New Roman" w:cs="Times New Roman"/>
          <w:sz w:val="24"/>
          <w:szCs w:val="24"/>
        </w:rPr>
        <w:t xml:space="preserve">of CT image feature extraction </w:t>
      </w:r>
      <w:r w:rsidRPr="00DB5A7D">
        <w:rPr>
          <w:rFonts w:ascii="Times New Roman" w:hAnsi="Times New Roman" w:cs="Times New Roman"/>
          <w:sz w:val="24"/>
          <w:szCs w:val="24"/>
        </w:rPr>
        <w:t>w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ere </w:t>
      </w:r>
      <w:r w:rsidRPr="00DB5A7D">
        <w:rPr>
          <w:rFonts w:ascii="Times New Roman" w:hAnsi="Times New Roman" w:cs="Times New Roman"/>
          <w:sz w:val="24"/>
          <w:szCs w:val="24"/>
        </w:rPr>
        <w:t xml:space="preserve">initially analyzed with </w:t>
      </w:r>
      <w:r w:rsidRPr="00DB5A7D">
        <w:rPr>
          <w:rFonts w:ascii="Times New Roman" w:hAnsi="Times New Roman" w:cs="Times New Roman" w:hint="eastAsia"/>
          <w:sz w:val="24"/>
          <w:szCs w:val="24"/>
        </w:rPr>
        <w:t>10</w:t>
      </w:r>
      <w:r w:rsidRPr="00DB5A7D">
        <w:rPr>
          <w:rFonts w:ascii="Times New Roman" w:hAnsi="Times New Roman" w:cs="Times New Roman"/>
          <w:sz w:val="24"/>
          <w:szCs w:val="24"/>
        </w:rPr>
        <w:t>0 randomly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 xml:space="preserve">chosen images for </w:t>
      </w:r>
      <w:r w:rsidRPr="00DB5A7D">
        <w:rPr>
          <w:rFonts w:ascii="Times New Roman" w:hAnsi="Times New Roman" w:cs="Times New Roman" w:hint="eastAsia"/>
          <w:sz w:val="24"/>
          <w:szCs w:val="24"/>
        </w:rPr>
        <w:t>ROI-</w:t>
      </w:r>
      <w:r w:rsidRPr="00DB5A7D">
        <w:rPr>
          <w:rFonts w:ascii="Times New Roman" w:hAnsi="Times New Roman" w:cs="Times New Roman"/>
          <w:sz w:val="24"/>
          <w:szCs w:val="24"/>
        </w:rPr>
        <w:t>based texture feature extraction by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 xml:space="preserve">two </w:t>
      </w:r>
      <w:bookmarkStart w:id="3" w:name="_Hlk518326469"/>
      <w:r w:rsidRPr="00DB5A7D">
        <w:rPr>
          <w:rFonts w:ascii="Times New Roman" w:hAnsi="Times New Roman" w:cs="Times New Roman"/>
          <w:sz w:val="24"/>
          <w:szCs w:val="24"/>
        </w:rPr>
        <w:t>experienced radiologists</w:t>
      </w:r>
      <w:bookmarkEnd w:id="3"/>
      <w:r w:rsidRPr="00DB5A7D">
        <w:rPr>
          <w:rFonts w:ascii="Times New Roman" w:hAnsi="Times New Roman" w:cs="Times New Roman"/>
          <w:sz w:val="24"/>
          <w:szCs w:val="24"/>
        </w:rPr>
        <w:t xml:space="preserve"> that both had clinical experience in 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abdominal </w:t>
      </w:r>
      <w:r w:rsidRPr="00DB5A7D">
        <w:rPr>
          <w:rFonts w:ascii="Times New Roman" w:hAnsi="Times New Roman" w:cs="Times New Roman"/>
          <w:sz w:val="24"/>
          <w:szCs w:val="24"/>
        </w:rPr>
        <w:t xml:space="preserve">CT study interpretation for more than </w:t>
      </w:r>
      <w:r w:rsidRPr="00DB5A7D">
        <w:rPr>
          <w:rFonts w:ascii="Times New Roman" w:hAnsi="Times New Roman" w:cs="Times New Roman" w:hint="eastAsia"/>
          <w:sz w:val="24"/>
          <w:szCs w:val="24"/>
        </w:rPr>
        <w:t>10</w:t>
      </w:r>
      <w:r w:rsidRPr="00DB5A7D">
        <w:rPr>
          <w:rFonts w:ascii="Times New Roman" w:hAnsi="Times New Roman" w:cs="Times New Roman"/>
          <w:sz w:val="24"/>
          <w:szCs w:val="24"/>
        </w:rPr>
        <w:t xml:space="preserve"> years. To evaluate </w:t>
      </w:r>
      <w:r w:rsidR="00C86380" w:rsidRPr="00DB5A7D">
        <w:rPr>
          <w:rFonts w:ascii="Times New Roman" w:hAnsi="Times New Roman" w:cs="Times New Roman"/>
          <w:sz w:val="24"/>
          <w:szCs w:val="24"/>
        </w:rPr>
        <w:t xml:space="preserve">whether </w:t>
      </w:r>
      <w:r w:rsidRPr="00DB5A7D">
        <w:rPr>
          <w:rFonts w:ascii="Times New Roman" w:hAnsi="Times New Roman" w:cs="Times New Roman"/>
          <w:sz w:val="24"/>
          <w:szCs w:val="24"/>
        </w:rPr>
        <w:t xml:space="preserve">the intra-observer </w:t>
      </w:r>
      <w:r w:rsidR="007B16CD" w:rsidRPr="00DB5A7D">
        <w:rPr>
          <w:rFonts w:ascii="Times New Roman" w:hAnsi="Times New Roman" w:cs="Times New Roman"/>
          <w:sz w:val="24"/>
          <w:szCs w:val="24"/>
        </w:rPr>
        <w:t>agreement</w:t>
      </w:r>
      <w:r w:rsidR="00C86380" w:rsidRPr="00DB5A7D">
        <w:rPr>
          <w:rFonts w:ascii="Times New Roman" w:hAnsi="Times New Roman" w:cs="Times New Roman"/>
          <w:sz w:val="24"/>
          <w:szCs w:val="24"/>
        </w:rPr>
        <w:t xml:space="preserve"> was appropriate</w:t>
      </w:r>
      <w:r w:rsidRPr="00DB5A7D">
        <w:rPr>
          <w:rFonts w:ascii="Times New Roman" w:hAnsi="Times New Roman" w:cs="Times New Roman"/>
          <w:sz w:val="24"/>
          <w:szCs w:val="24"/>
        </w:rPr>
        <w:t xml:space="preserve">, </w:t>
      </w:r>
      <w:r w:rsidR="00C86380" w:rsidRPr="00DB5A7D">
        <w:rPr>
          <w:rFonts w:ascii="Times New Roman" w:hAnsi="Times New Roman" w:cs="Times New Roman"/>
          <w:sz w:val="24"/>
          <w:szCs w:val="24"/>
        </w:rPr>
        <w:t>t</w:t>
      </w:r>
      <w:r w:rsidR="00AB2FAD" w:rsidRPr="00DB5A7D">
        <w:rPr>
          <w:rFonts w:ascii="Times New Roman" w:hAnsi="Times New Roman" w:cs="Times New Roman"/>
          <w:sz w:val="24"/>
          <w:szCs w:val="24"/>
        </w:rPr>
        <w:t>wo</w:t>
      </w:r>
      <w:r w:rsidR="00C86380" w:rsidRPr="00DB5A7D">
        <w:rPr>
          <w:rFonts w:ascii="Times New Roman" w:hAnsi="Times New Roman" w:cs="Times New Roman"/>
          <w:sz w:val="24"/>
          <w:szCs w:val="24"/>
        </w:rPr>
        <w:t xml:space="preserve"> radiologist</w:t>
      </w:r>
      <w:r w:rsidR="00AB2FAD" w:rsidRPr="00DB5A7D">
        <w:rPr>
          <w:rFonts w:ascii="Times New Roman" w:hAnsi="Times New Roman" w:cs="Times New Roman"/>
          <w:sz w:val="24"/>
          <w:szCs w:val="24"/>
        </w:rPr>
        <w:t>s</w:t>
      </w:r>
      <w:r w:rsidRPr="00DB5A7D">
        <w:rPr>
          <w:rFonts w:ascii="Times New Roman" w:hAnsi="Times New Roman" w:cs="Times New Roman"/>
          <w:sz w:val="24"/>
          <w:szCs w:val="24"/>
        </w:rPr>
        <w:t xml:space="preserve"> repeated the </w:t>
      </w:r>
      <w:r w:rsidR="00C86380" w:rsidRPr="00DB5A7D">
        <w:rPr>
          <w:rFonts w:ascii="Times New Roman" w:hAnsi="Times New Roman" w:cs="Times New Roman"/>
          <w:sz w:val="24"/>
          <w:szCs w:val="24"/>
        </w:rPr>
        <w:t>ext</w:t>
      </w:r>
      <w:r w:rsidRPr="00DB5A7D">
        <w:rPr>
          <w:rFonts w:ascii="Times New Roman" w:hAnsi="Times New Roman" w:cs="Times New Roman"/>
          <w:sz w:val="24"/>
          <w:szCs w:val="24"/>
        </w:rPr>
        <w:t>ra</w:t>
      </w:r>
      <w:r w:rsidR="00C86380" w:rsidRPr="00DB5A7D">
        <w:rPr>
          <w:rFonts w:ascii="Times New Roman" w:hAnsi="Times New Roman" w:cs="Times New Roman"/>
          <w:sz w:val="24"/>
          <w:szCs w:val="24"/>
        </w:rPr>
        <w:t>c</w:t>
      </w:r>
      <w:r w:rsidRPr="00DB5A7D">
        <w:rPr>
          <w:rFonts w:ascii="Times New Roman" w:hAnsi="Times New Roman" w:cs="Times New Roman"/>
          <w:sz w:val="24"/>
          <w:szCs w:val="24"/>
        </w:rPr>
        <w:t xml:space="preserve">tion of texture features twice in a </w:t>
      </w:r>
      <w:r w:rsidRPr="00DB5A7D">
        <w:rPr>
          <w:rFonts w:ascii="Times New Roman" w:hAnsi="Times New Roman" w:cs="Times New Roman" w:hint="eastAsia"/>
          <w:sz w:val="24"/>
          <w:szCs w:val="24"/>
        </w:rPr>
        <w:t>4</w:t>
      </w:r>
      <w:r w:rsidRPr="00DB5A7D">
        <w:rPr>
          <w:rFonts w:ascii="Times New Roman" w:hAnsi="Times New Roman" w:cs="Times New Roman"/>
          <w:sz w:val="24"/>
          <w:szCs w:val="24"/>
        </w:rPr>
        <w:t xml:space="preserve">-week period </w:t>
      </w:r>
      <w:r w:rsidR="00C86380" w:rsidRPr="00DB5A7D">
        <w:rPr>
          <w:rFonts w:ascii="Times New Roman" w:hAnsi="Times New Roman" w:cs="Times New Roman"/>
          <w:sz w:val="24"/>
          <w:szCs w:val="24"/>
        </w:rPr>
        <w:t>with</w:t>
      </w:r>
      <w:r w:rsidRPr="00DB5A7D">
        <w:rPr>
          <w:rFonts w:ascii="Times New Roman" w:hAnsi="Times New Roman" w:cs="Times New Roman"/>
          <w:sz w:val="24"/>
          <w:szCs w:val="24"/>
        </w:rPr>
        <w:t xml:space="preserve"> the same procedure. </w:t>
      </w:r>
      <w:r w:rsidR="00975A84" w:rsidRPr="00DB5A7D">
        <w:rPr>
          <w:rFonts w:ascii="Times New Roman" w:hAnsi="Times New Roman" w:cs="Times New Roman"/>
          <w:sz w:val="24"/>
          <w:szCs w:val="24"/>
        </w:rPr>
        <w:t>Then a</w:t>
      </w:r>
      <w:r w:rsidRPr="00DB5A7D">
        <w:rPr>
          <w:rFonts w:ascii="Times New Roman" w:hAnsi="Times New Roman" w:cs="Times New Roman"/>
          <w:sz w:val="24"/>
          <w:szCs w:val="24"/>
        </w:rPr>
        <w:t>n independent samples t-test or Kruskal-Wallis H test was used</w:t>
      </w:r>
      <w:r w:rsidR="00975A84" w:rsidRPr="00DB5A7D">
        <w:rPr>
          <w:rFonts w:ascii="Times New Roman" w:hAnsi="Times New Roman" w:cs="Times New Roman"/>
          <w:sz w:val="24"/>
          <w:szCs w:val="24"/>
        </w:rPr>
        <w:t xml:space="preserve"> appropriately </w:t>
      </w:r>
      <w:r w:rsidRPr="00DB5A7D">
        <w:rPr>
          <w:rFonts w:ascii="Times New Roman" w:hAnsi="Times New Roman" w:cs="Times New Roman"/>
          <w:sz w:val="24"/>
          <w:szCs w:val="24"/>
        </w:rPr>
        <w:t xml:space="preserve">to </w:t>
      </w:r>
      <w:r w:rsidR="00975A84" w:rsidRPr="00DB5A7D">
        <w:rPr>
          <w:rFonts w:ascii="Times New Roman" w:hAnsi="Times New Roman" w:cs="Times New Roman"/>
          <w:sz w:val="24"/>
          <w:szCs w:val="24"/>
        </w:rPr>
        <w:t>analyze</w:t>
      </w:r>
      <w:r w:rsidRPr="00DB5A7D">
        <w:rPr>
          <w:rFonts w:ascii="Times New Roman" w:hAnsi="Times New Roman" w:cs="Times New Roman"/>
          <w:sz w:val="24"/>
          <w:szCs w:val="24"/>
        </w:rPr>
        <w:t xml:space="preserve"> the </w:t>
      </w:r>
      <w:r w:rsidR="00975A84" w:rsidRPr="00DB5A7D">
        <w:rPr>
          <w:rFonts w:ascii="Times New Roman" w:hAnsi="Times New Roman" w:cs="Times New Roman"/>
          <w:sz w:val="24"/>
          <w:szCs w:val="24"/>
        </w:rPr>
        <w:t>variability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lastRenderedPageBreak/>
        <w:t xml:space="preserve">between the features </w:t>
      </w:r>
      <w:r w:rsidR="00975A84" w:rsidRPr="00DB5A7D">
        <w:rPr>
          <w:rFonts w:ascii="Times New Roman" w:hAnsi="Times New Roman" w:cs="Times New Roman"/>
          <w:sz w:val="24"/>
          <w:szCs w:val="24"/>
        </w:rPr>
        <w:t>extract</w:t>
      </w:r>
      <w:r w:rsidRPr="00DB5A7D">
        <w:rPr>
          <w:rFonts w:ascii="Times New Roman" w:hAnsi="Times New Roman" w:cs="Times New Roman"/>
          <w:sz w:val="24"/>
          <w:szCs w:val="24"/>
        </w:rPr>
        <w:t xml:space="preserve">ed by </w:t>
      </w:r>
      <w:r w:rsidR="00975A84" w:rsidRPr="00DB5A7D">
        <w:rPr>
          <w:rFonts w:ascii="Times New Roman" w:hAnsi="Times New Roman" w:cs="Times New Roman"/>
          <w:sz w:val="24"/>
          <w:szCs w:val="24"/>
        </w:rPr>
        <w:t>the first radiologist</w:t>
      </w:r>
      <w:r w:rsidRPr="00DB5A7D">
        <w:rPr>
          <w:rFonts w:ascii="Times New Roman" w:hAnsi="Times New Roman" w:cs="Times New Roman"/>
          <w:sz w:val="24"/>
          <w:szCs w:val="24"/>
        </w:rPr>
        <w:t xml:space="preserve"> (first time) and those by </w:t>
      </w:r>
      <w:r w:rsidR="00975A84" w:rsidRPr="00DB5A7D">
        <w:rPr>
          <w:rFonts w:ascii="Times New Roman" w:hAnsi="Times New Roman" w:cs="Times New Roman"/>
          <w:sz w:val="24"/>
          <w:szCs w:val="24"/>
        </w:rPr>
        <w:t>the second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975A84" w:rsidRPr="00DB5A7D">
        <w:rPr>
          <w:rFonts w:ascii="Times New Roman" w:hAnsi="Times New Roman" w:cs="Times New Roman"/>
          <w:sz w:val="24"/>
          <w:szCs w:val="24"/>
        </w:rPr>
        <w:t xml:space="preserve">radiologist. And the same test was applied again </w:t>
      </w:r>
      <w:r w:rsidRPr="00DB5A7D">
        <w:rPr>
          <w:rFonts w:ascii="Times New Roman" w:hAnsi="Times New Roman" w:cs="Times New Roman"/>
          <w:sz w:val="24"/>
          <w:szCs w:val="24"/>
        </w:rPr>
        <w:t>between the twice-</w:t>
      </w:r>
      <w:r w:rsidR="00975A84" w:rsidRPr="00DB5A7D">
        <w:rPr>
          <w:rFonts w:ascii="Times New Roman" w:hAnsi="Times New Roman" w:cs="Times New Roman"/>
          <w:sz w:val="24"/>
          <w:szCs w:val="24"/>
        </w:rPr>
        <w:t>extrac</w:t>
      </w:r>
      <w:r w:rsidRPr="00DB5A7D">
        <w:rPr>
          <w:rFonts w:ascii="Times New Roman" w:hAnsi="Times New Roman" w:cs="Times New Roman"/>
          <w:sz w:val="24"/>
          <w:szCs w:val="24"/>
        </w:rPr>
        <w:t xml:space="preserve">ted features by </w:t>
      </w:r>
      <w:r w:rsidR="00975A84" w:rsidRPr="00DB5A7D">
        <w:rPr>
          <w:rFonts w:ascii="Times New Roman" w:hAnsi="Times New Roman" w:cs="Times New Roman"/>
          <w:sz w:val="24"/>
          <w:szCs w:val="24"/>
        </w:rPr>
        <w:t xml:space="preserve">the </w:t>
      </w:r>
      <w:r w:rsidR="00AB2FAD" w:rsidRPr="00DB5A7D">
        <w:rPr>
          <w:rFonts w:ascii="Times New Roman" w:hAnsi="Times New Roman" w:cs="Times New Roman"/>
          <w:sz w:val="24"/>
          <w:szCs w:val="24"/>
        </w:rPr>
        <w:t>two</w:t>
      </w:r>
      <w:r w:rsidR="00975A84" w:rsidRPr="00DB5A7D">
        <w:rPr>
          <w:rFonts w:ascii="Times New Roman" w:hAnsi="Times New Roman" w:cs="Times New Roman"/>
          <w:sz w:val="24"/>
          <w:szCs w:val="24"/>
        </w:rPr>
        <w:t xml:space="preserve"> radiologist</w:t>
      </w:r>
      <w:r w:rsidR="00AB2FAD" w:rsidRPr="00DB5A7D">
        <w:rPr>
          <w:rFonts w:ascii="Times New Roman" w:hAnsi="Times New Roman" w:cs="Times New Roman"/>
          <w:sz w:val="24"/>
          <w:szCs w:val="24"/>
        </w:rPr>
        <w:t>s respectively</w:t>
      </w:r>
      <w:r w:rsidRPr="00DB5A7D">
        <w:rPr>
          <w:rFonts w:ascii="Times New Roman" w:hAnsi="Times New Roman" w:cs="Times New Roman"/>
          <w:sz w:val="24"/>
          <w:szCs w:val="24"/>
        </w:rPr>
        <w:t xml:space="preserve">. </w:t>
      </w:r>
      <w:r w:rsidR="00975A84" w:rsidRPr="00DB5A7D">
        <w:rPr>
          <w:rFonts w:ascii="Times New Roman" w:hAnsi="Times New Roman" w:cs="Times New Roman"/>
          <w:sz w:val="24"/>
          <w:szCs w:val="24"/>
        </w:rPr>
        <w:t>Finally, we used the i</w:t>
      </w:r>
      <w:r w:rsidRPr="00DB5A7D">
        <w:rPr>
          <w:rFonts w:ascii="Times New Roman" w:hAnsi="Times New Roman" w:cs="Times New Roman"/>
          <w:sz w:val="24"/>
          <w:szCs w:val="24"/>
        </w:rPr>
        <w:t>nter-</w:t>
      </w:r>
      <w:r w:rsidR="00975A84" w:rsidRPr="00DB5A7D">
        <w:rPr>
          <w:rFonts w:ascii="Times New Roman" w:hAnsi="Times New Roman" w:cs="Times New Roman"/>
          <w:sz w:val="24"/>
          <w:szCs w:val="24"/>
        </w:rPr>
        <w:t>class</w:t>
      </w:r>
      <w:r w:rsidRPr="00DB5A7D">
        <w:rPr>
          <w:rFonts w:ascii="Times New Roman" w:hAnsi="Times New Roman" w:cs="Times New Roman"/>
          <w:sz w:val="24"/>
          <w:szCs w:val="24"/>
        </w:rPr>
        <w:t xml:space="preserve"> and intra-class correlation coefficients (ICCs)</w:t>
      </w:r>
      <w:r w:rsidR="00975A84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 xml:space="preserve">to </w:t>
      </w:r>
      <w:r w:rsidR="00975A84" w:rsidRPr="00DB5A7D">
        <w:rPr>
          <w:rFonts w:ascii="Times New Roman" w:hAnsi="Times New Roman" w:cs="Times New Roman"/>
          <w:sz w:val="24"/>
          <w:szCs w:val="24"/>
        </w:rPr>
        <w:t>access</w:t>
      </w:r>
      <w:r w:rsidRPr="00DB5A7D">
        <w:rPr>
          <w:rFonts w:ascii="Times New Roman" w:hAnsi="Times New Roman" w:cs="Times New Roman"/>
          <w:sz w:val="24"/>
          <w:szCs w:val="24"/>
        </w:rPr>
        <w:t xml:space="preserve"> the intra</w:t>
      </w:r>
      <w:r w:rsidRPr="00DB5A7D">
        <w:rPr>
          <w:rFonts w:ascii="Times New Roman" w:hAnsi="Times New Roman" w:cs="Times New Roman" w:hint="eastAsia"/>
          <w:sz w:val="24"/>
          <w:szCs w:val="24"/>
        </w:rPr>
        <w:t>-</w:t>
      </w:r>
      <w:r w:rsidR="00975A84" w:rsidRPr="00DB5A7D">
        <w:rPr>
          <w:rFonts w:ascii="Times New Roman" w:hAnsi="Times New Roman" w:cs="Times New Roman"/>
          <w:sz w:val="24"/>
          <w:szCs w:val="24"/>
        </w:rPr>
        <w:t>observer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>and inter-observer agreement of features extraction. An ICC greater than 0.75 presents good agreement.</w:t>
      </w:r>
    </w:p>
    <w:p w14:paraId="4A9626C1" w14:textId="77777777" w:rsidR="00712D0F" w:rsidRPr="00DB5A7D" w:rsidRDefault="00712D0F" w:rsidP="00712D0F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/>
          <w:b/>
          <w:i/>
          <w:sz w:val="24"/>
          <w:szCs w:val="24"/>
        </w:rPr>
        <w:t>Results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CA0A17" w:rsidRPr="00DB5A7D">
        <w:rPr>
          <w:rFonts w:ascii="Times New Roman" w:hAnsi="Times New Roman" w:cs="Times New Roman"/>
          <w:sz w:val="24"/>
          <w:szCs w:val="24"/>
        </w:rPr>
        <w:t>Convincing</w:t>
      </w:r>
      <w:r w:rsidRPr="00DB5A7D">
        <w:rPr>
          <w:rFonts w:ascii="Times New Roman" w:hAnsi="Times New Roman" w:cs="Times New Roman"/>
          <w:sz w:val="24"/>
          <w:szCs w:val="24"/>
        </w:rPr>
        <w:t xml:space="preserve"> inter-</w:t>
      </w:r>
      <w:r w:rsidR="00CA0A17" w:rsidRPr="00DB5A7D">
        <w:rPr>
          <w:rFonts w:ascii="Times New Roman" w:hAnsi="Times New Roman" w:cs="Times New Roman"/>
          <w:sz w:val="24"/>
          <w:szCs w:val="24"/>
        </w:rPr>
        <w:t>observer</w:t>
      </w:r>
      <w:r w:rsidRPr="00DB5A7D">
        <w:rPr>
          <w:rFonts w:ascii="Times New Roman" w:hAnsi="Times New Roman" w:cs="Times New Roman"/>
          <w:sz w:val="24"/>
          <w:szCs w:val="24"/>
        </w:rPr>
        <w:t xml:space="preserve"> and intra-observer </w:t>
      </w:r>
      <w:r w:rsidR="00CA0A17" w:rsidRPr="00DB5A7D">
        <w:rPr>
          <w:rFonts w:ascii="Times New Roman" w:hAnsi="Times New Roman" w:cs="Times New Roman"/>
          <w:sz w:val="24"/>
          <w:szCs w:val="24"/>
        </w:rPr>
        <w:t>agreement</w:t>
      </w:r>
      <w:r w:rsidR="00AB2FAD" w:rsidRPr="00DB5A7D">
        <w:rPr>
          <w:rFonts w:ascii="Times New Roman" w:hAnsi="Times New Roman" w:cs="Times New Roman"/>
          <w:sz w:val="24"/>
          <w:szCs w:val="24"/>
        </w:rPr>
        <w:t>s</w:t>
      </w:r>
      <w:r w:rsidRPr="00DB5A7D">
        <w:rPr>
          <w:rFonts w:ascii="Times New Roman" w:hAnsi="Times New Roman" w:cs="Times New Roman"/>
          <w:sz w:val="24"/>
          <w:szCs w:val="24"/>
        </w:rPr>
        <w:t xml:space="preserve"> of the texture feature extraction w</w:t>
      </w:r>
      <w:r w:rsidR="00CA0A17" w:rsidRPr="00DB5A7D">
        <w:rPr>
          <w:rFonts w:ascii="Times New Roman" w:hAnsi="Times New Roman" w:cs="Times New Roman"/>
          <w:sz w:val="24"/>
          <w:szCs w:val="24"/>
        </w:rPr>
        <w:t xml:space="preserve">ere calculated. </w:t>
      </w:r>
      <w:r w:rsidRPr="00DB5A7D">
        <w:rPr>
          <w:rFonts w:ascii="Times New Roman" w:hAnsi="Times New Roman" w:cs="Times New Roman"/>
          <w:sz w:val="24"/>
          <w:szCs w:val="24"/>
        </w:rPr>
        <w:t>There was no statistically significant difference between the features of the two r</w:t>
      </w:r>
      <w:r w:rsidR="00CA0A17" w:rsidRPr="00DB5A7D">
        <w:rPr>
          <w:rFonts w:ascii="Times New Roman" w:hAnsi="Times New Roman" w:cs="Times New Roman"/>
          <w:sz w:val="24"/>
          <w:szCs w:val="24"/>
        </w:rPr>
        <w:t>adiologists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>or between</w:t>
      </w:r>
      <w:r w:rsidR="00CA0A17" w:rsidRPr="00DB5A7D">
        <w:rPr>
          <w:rFonts w:ascii="Times New Roman" w:hAnsi="Times New Roman" w:cs="Times New Roman"/>
          <w:sz w:val="24"/>
          <w:szCs w:val="24"/>
        </w:rPr>
        <w:t xml:space="preserve"> the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CA0A17" w:rsidRPr="00DB5A7D">
        <w:rPr>
          <w:rFonts w:ascii="Times New Roman" w:hAnsi="Times New Roman" w:cs="Times New Roman"/>
          <w:sz w:val="24"/>
          <w:szCs w:val="24"/>
        </w:rPr>
        <w:t xml:space="preserve">twice-extracted features by the </w:t>
      </w:r>
      <w:r w:rsidR="00AB2FAD" w:rsidRPr="00DB5A7D">
        <w:rPr>
          <w:rFonts w:ascii="Times New Roman" w:hAnsi="Times New Roman" w:cs="Times New Roman"/>
          <w:sz w:val="24"/>
          <w:szCs w:val="24"/>
        </w:rPr>
        <w:t>two</w:t>
      </w:r>
      <w:r w:rsidR="00CA0A17" w:rsidRPr="00DB5A7D">
        <w:rPr>
          <w:rFonts w:ascii="Times New Roman" w:hAnsi="Times New Roman" w:cs="Times New Roman"/>
          <w:sz w:val="24"/>
          <w:szCs w:val="24"/>
        </w:rPr>
        <w:t xml:space="preserve"> radiologist</w:t>
      </w:r>
      <w:r w:rsidR="00AB2FAD" w:rsidRPr="00DB5A7D">
        <w:rPr>
          <w:rFonts w:ascii="Times New Roman" w:hAnsi="Times New Roman" w:cs="Times New Roman"/>
          <w:sz w:val="24"/>
          <w:szCs w:val="24"/>
        </w:rPr>
        <w:t>s</w:t>
      </w:r>
      <w:r w:rsidRPr="00DB5A7D">
        <w:rPr>
          <w:rFonts w:ascii="Times New Roman" w:hAnsi="Times New Roman" w:cs="Times New Roman"/>
          <w:sz w:val="24"/>
          <w:szCs w:val="24"/>
        </w:rPr>
        <w:t xml:space="preserve">, with </w:t>
      </w:r>
      <w:r w:rsidRPr="00DB5A7D">
        <w:rPr>
          <w:rFonts w:ascii="Times New Roman" w:hAnsi="Times New Roman" w:cs="Times New Roman"/>
          <w:i/>
          <w:sz w:val="24"/>
          <w:szCs w:val="24"/>
        </w:rPr>
        <w:t>P</w:t>
      </w:r>
      <w:r w:rsidRPr="00DB5A7D">
        <w:rPr>
          <w:rFonts w:ascii="Times New Roman" w:hAnsi="Times New Roman" w:cs="Times New Roman"/>
          <w:sz w:val="24"/>
          <w:szCs w:val="24"/>
        </w:rPr>
        <w:t xml:space="preserve"> values ranging from </w:t>
      </w:r>
      <w:r w:rsidRPr="00DB5A7D">
        <w:rPr>
          <w:rFonts w:ascii="Times New Roman" w:hAnsi="Times New Roman" w:cs="Times New Roman" w:hint="eastAsia"/>
          <w:sz w:val="24"/>
          <w:szCs w:val="24"/>
        </w:rPr>
        <w:t>0</w:t>
      </w:r>
      <w:r w:rsidRPr="00DB5A7D">
        <w:rPr>
          <w:rFonts w:ascii="Times New Roman" w:hAnsi="Times New Roman" w:cs="Times New Roman"/>
          <w:sz w:val="24"/>
          <w:szCs w:val="24"/>
        </w:rPr>
        <w:t>.</w:t>
      </w:r>
      <w:r w:rsidR="00CA0A17" w:rsidRPr="00DB5A7D">
        <w:rPr>
          <w:rFonts w:ascii="Times New Roman" w:hAnsi="Times New Roman" w:cs="Times New Roman"/>
          <w:sz w:val="24"/>
          <w:szCs w:val="24"/>
        </w:rPr>
        <w:t>72</w:t>
      </w:r>
      <w:r w:rsidRPr="00DB5A7D">
        <w:rPr>
          <w:rFonts w:ascii="Times New Roman" w:hAnsi="Times New Roman" w:cs="Times New Roman"/>
          <w:sz w:val="24"/>
          <w:szCs w:val="24"/>
        </w:rPr>
        <w:t xml:space="preserve"> to </w:t>
      </w:r>
      <w:r w:rsidRPr="00DB5A7D">
        <w:rPr>
          <w:rFonts w:ascii="Times New Roman" w:hAnsi="Times New Roman" w:cs="Times New Roman" w:hint="eastAsia"/>
          <w:sz w:val="24"/>
          <w:szCs w:val="24"/>
        </w:rPr>
        <w:t>0</w:t>
      </w:r>
      <w:r w:rsidRPr="00DB5A7D">
        <w:rPr>
          <w:rFonts w:ascii="Times New Roman" w:hAnsi="Times New Roman" w:cs="Times New Roman"/>
          <w:sz w:val="24"/>
          <w:szCs w:val="24"/>
        </w:rPr>
        <w:t>.</w:t>
      </w:r>
      <w:r w:rsidRPr="00DB5A7D">
        <w:rPr>
          <w:rFonts w:ascii="Times New Roman" w:hAnsi="Times New Roman" w:cs="Times New Roman" w:hint="eastAsia"/>
          <w:sz w:val="24"/>
          <w:szCs w:val="24"/>
        </w:rPr>
        <w:t>8</w:t>
      </w:r>
      <w:r w:rsidR="00CA0A17" w:rsidRPr="00DB5A7D">
        <w:rPr>
          <w:rFonts w:ascii="Times New Roman" w:hAnsi="Times New Roman" w:cs="Times New Roman"/>
          <w:sz w:val="24"/>
          <w:szCs w:val="24"/>
        </w:rPr>
        <w:t>9</w:t>
      </w:r>
      <w:r w:rsidRPr="00DB5A7D">
        <w:rPr>
          <w:rFonts w:ascii="Times New Roman" w:hAnsi="Times New Roman" w:cs="Times New Roman"/>
          <w:sz w:val="24"/>
          <w:szCs w:val="24"/>
        </w:rPr>
        <w:t xml:space="preserve">. </w:t>
      </w:r>
      <w:r w:rsidR="001B584B" w:rsidRPr="00DB5A7D">
        <w:rPr>
          <w:rFonts w:ascii="Times New Roman" w:hAnsi="Times New Roman" w:cs="Times New Roman"/>
          <w:sz w:val="24"/>
          <w:szCs w:val="24"/>
        </w:rPr>
        <w:t>Based on the radiologists’ two measurements, t</w:t>
      </w:r>
      <w:r w:rsidRPr="00DB5A7D">
        <w:rPr>
          <w:rFonts w:ascii="Times New Roman" w:hAnsi="Times New Roman" w:cs="Times New Roman"/>
          <w:sz w:val="24"/>
          <w:szCs w:val="24"/>
        </w:rPr>
        <w:t>he inter</w:t>
      </w:r>
      <w:r w:rsidRPr="00DB5A7D">
        <w:rPr>
          <w:rFonts w:ascii="Times New Roman" w:hAnsi="Times New Roman" w:cs="Times New Roman" w:hint="eastAsia"/>
          <w:sz w:val="24"/>
          <w:szCs w:val="24"/>
        </w:rPr>
        <w:t>-</w:t>
      </w:r>
      <w:r w:rsidRPr="00DB5A7D">
        <w:rPr>
          <w:rFonts w:ascii="Times New Roman" w:hAnsi="Times New Roman" w:cs="Times New Roman"/>
          <w:sz w:val="24"/>
          <w:szCs w:val="24"/>
        </w:rPr>
        <w:t>observer ICCs were good, ranging from 0.7</w:t>
      </w:r>
      <w:r w:rsidRPr="00DB5A7D">
        <w:rPr>
          <w:rFonts w:ascii="Times New Roman" w:hAnsi="Times New Roman" w:cs="Times New Roman" w:hint="eastAsia"/>
          <w:sz w:val="24"/>
          <w:szCs w:val="24"/>
        </w:rPr>
        <w:t>5</w:t>
      </w:r>
      <w:r w:rsidRPr="00DB5A7D">
        <w:rPr>
          <w:rFonts w:ascii="Times New Roman" w:hAnsi="Times New Roman" w:cs="Times New Roman"/>
          <w:sz w:val="24"/>
          <w:szCs w:val="24"/>
        </w:rPr>
        <w:t xml:space="preserve"> to 0.9</w:t>
      </w:r>
      <w:r w:rsidRPr="00DB5A7D">
        <w:rPr>
          <w:rFonts w:ascii="Times New Roman" w:hAnsi="Times New Roman" w:cs="Times New Roman" w:hint="eastAsia"/>
          <w:sz w:val="24"/>
          <w:szCs w:val="24"/>
        </w:rPr>
        <w:t>4</w:t>
      </w:r>
      <w:r w:rsidRPr="00DB5A7D">
        <w:rPr>
          <w:rFonts w:ascii="Times New Roman" w:hAnsi="Times New Roman" w:cs="Times New Roman"/>
          <w:sz w:val="24"/>
          <w:szCs w:val="24"/>
        </w:rPr>
        <w:t>. The intra-observer ICC</w:t>
      </w:r>
      <w:r w:rsidR="00402372" w:rsidRPr="00DB5A7D">
        <w:rPr>
          <w:rFonts w:ascii="Times New Roman" w:hAnsi="Times New Roman" w:cs="Times New Roman"/>
          <w:sz w:val="24"/>
          <w:szCs w:val="24"/>
        </w:rPr>
        <w:t>s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402372" w:rsidRPr="00DB5A7D">
        <w:rPr>
          <w:rFonts w:ascii="Times New Roman" w:hAnsi="Times New Roman" w:cs="Times New Roman"/>
          <w:sz w:val="24"/>
          <w:szCs w:val="24"/>
        </w:rPr>
        <w:t xml:space="preserve">of the two radiologists </w:t>
      </w:r>
      <w:r w:rsidRPr="00DB5A7D">
        <w:rPr>
          <w:rFonts w:ascii="Times New Roman" w:hAnsi="Times New Roman" w:cs="Times New Roman"/>
          <w:sz w:val="24"/>
          <w:szCs w:val="24"/>
        </w:rPr>
        <w:t xml:space="preserve">calculated based on </w:t>
      </w:r>
      <w:r w:rsidR="00402372" w:rsidRPr="00DB5A7D">
        <w:rPr>
          <w:rFonts w:ascii="Times New Roman" w:hAnsi="Times New Roman" w:cs="Times New Roman"/>
          <w:sz w:val="24"/>
          <w:szCs w:val="24"/>
        </w:rPr>
        <w:t xml:space="preserve">the </w:t>
      </w:r>
      <w:r w:rsidRPr="00DB5A7D">
        <w:rPr>
          <w:rFonts w:ascii="Times New Roman" w:hAnsi="Times New Roman" w:cs="Times New Roman"/>
          <w:sz w:val="24"/>
          <w:szCs w:val="24"/>
        </w:rPr>
        <w:t>twice</w:t>
      </w:r>
      <w:r w:rsidR="00402372" w:rsidRPr="00DB5A7D">
        <w:rPr>
          <w:rFonts w:ascii="Times New Roman" w:hAnsi="Times New Roman" w:cs="Times New Roman"/>
          <w:sz w:val="24"/>
          <w:szCs w:val="24"/>
        </w:rPr>
        <w:t xml:space="preserve">-extracted </w:t>
      </w:r>
      <w:r w:rsidRPr="00DB5A7D">
        <w:rPr>
          <w:rFonts w:ascii="Times New Roman" w:hAnsi="Times New Roman" w:cs="Times New Roman"/>
          <w:sz w:val="24"/>
          <w:szCs w:val="24"/>
        </w:rPr>
        <w:t>feature</w:t>
      </w:r>
      <w:r w:rsidR="00402372" w:rsidRPr="00DB5A7D">
        <w:rPr>
          <w:rFonts w:ascii="Times New Roman" w:hAnsi="Times New Roman" w:cs="Times New Roman"/>
          <w:sz w:val="24"/>
          <w:szCs w:val="24"/>
        </w:rPr>
        <w:t>s</w:t>
      </w:r>
      <w:r w:rsidRPr="00DB5A7D">
        <w:rPr>
          <w:rFonts w:ascii="Times New Roman" w:hAnsi="Times New Roman" w:cs="Times New Roman"/>
          <w:sz w:val="24"/>
          <w:szCs w:val="24"/>
        </w:rPr>
        <w:t xml:space="preserve"> ranged from 0.</w:t>
      </w:r>
      <w:r w:rsidRPr="00DB5A7D">
        <w:rPr>
          <w:rFonts w:ascii="Times New Roman" w:hAnsi="Times New Roman" w:cs="Times New Roman" w:hint="eastAsia"/>
          <w:sz w:val="24"/>
          <w:szCs w:val="24"/>
        </w:rPr>
        <w:t>79</w:t>
      </w:r>
      <w:r w:rsidRPr="00DB5A7D">
        <w:rPr>
          <w:rFonts w:ascii="Times New Roman" w:hAnsi="Times New Roman" w:cs="Times New Roman"/>
          <w:sz w:val="24"/>
          <w:szCs w:val="24"/>
        </w:rPr>
        <w:t xml:space="preserve"> to 0.9</w:t>
      </w:r>
      <w:r w:rsidRPr="00DB5A7D">
        <w:rPr>
          <w:rFonts w:ascii="Times New Roman" w:hAnsi="Times New Roman" w:cs="Times New Roman" w:hint="eastAsia"/>
          <w:sz w:val="24"/>
          <w:szCs w:val="24"/>
        </w:rPr>
        <w:t>5</w:t>
      </w:r>
      <w:r w:rsidR="00402372" w:rsidRPr="00DB5A7D">
        <w:rPr>
          <w:rFonts w:ascii="Times New Roman" w:hAnsi="Times New Roman" w:cs="Times New Roman"/>
          <w:sz w:val="24"/>
          <w:szCs w:val="24"/>
        </w:rPr>
        <w:t xml:space="preserve"> and 0.76 to 0.94</w:t>
      </w:r>
      <w:r w:rsidRPr="00DB5A7D">
        <w:rPr>
          <w:rFonts w:ascii="Times New Roman" w:hAnsi="Times New Roman" w:cs="Times New Roman"/>
          <w:sz w:val="24"/>
          <w:szCs w:val="24"/>
        </w:rPr>
        <w:t xml:space="preserve">. Therefore, all outcomes were based on the measurement of the first </w:t>
      </w:r>
      <w:r w:rsidR="001B584B" w:rsidRPr="00DB5A7D">
        <w:rPr>
          <w:rFonts w:ascii="Times New Roman" w:hAnsi="Times New Roman" w:cs="Times New Roman"/>
          <w:sz w:val="24"/>
          <w:szCs w:val="24"/>
        </w:rPr>
        <w:t>radiologist</w:t>
      </w:r>
      <w:r w:rsidRPr="00DB5A7D">
        <w:rPr>
          <w:rFonts w:ascii="Times New Roman" w:hAnsi="Times New Roman" w:cs="Times New Roman"/>
          <w:sz w:val="24"/>
          <w:szCs w:val="24"/>
        </w:rPr>
        <w:t>.</w:t>
      </w:r>
    </w:p>
    <w:bookmarkEnd w:id="2"/>
    <w:p w14:paraId="7D59A33C" w14:textId="77777777" w:rsidR="0004319D" w:rsidRPr="00DB5A7D" w:rsidRDefault="0004319D" w:rsidP="00712D0F">
      <w:pPr>
        <w:spacing w:line="480" w:lineRule="auto"/>
        <w:rPr>
          <w:rFonts w:ascii="Times New Roman" w:hAnsi="Times New Roman" w:cs="Times New Roman"/>
          <w:sz w:val="24"/>
        </w:rPr>
      </w:pPr>
    </w:p>
    <w:p w14:paraId="72D82EED" w14:textId="77777777" w:rsidR="00067F22" w:rsidRPr="00DB5A7D" w:rsidRDefault="00712D0F" w:rsidP="00712D0F">
      <w:pPr>
        <w:spacing w:line="480" w:lineRule="auto"/>
        <w:ind w:right="740"/>
        <w:rPr>
          <w:rFonts w:ascii="Times New Roman" w:eastAsia="Arial" w:hAnsi="Times New Roman" w:cs="Times New Roman"/>
          <w:b/>
          <w:sz w:val="24"/>
          <w:szCs w:val="28"/>
        </w:rPr>
      </w:pPr>
      <w:r w:rsidRPr="00DB5A7D">
        <w:rPr>
          <w:rFonts w:ascii="Times New Roman" w:eastAsia="Arial" w:hAnsi="Times New Roman" w:cs="Times New Roman"/>
          <w:b/>
          <w:sz w:val="24"/>
          <w:szCs w:val="28"/>
        </w:rPr>
        <w:t xml:space="preserve">3. </w:t>
      </w:r>
      <w:r w:rsidR="00067F22" w:rsidRPr="00DB5A7D">
        <w:rPr>
          <w:rFonts w:ascii="Times New Roman" w:eastAsia="Arial" w:hAnsi="Times New Roman" w:cs="Times New Roman"/>
          <w:b/>
          <w:sz w:val="24"/>
          <w:szCs w:val="28"/>
        </w:rPr>
        <w:fldChar w:fldCharType="begin">
          <w:fldData xml:space="preserve">ZQBKAHoAdABYAGUAOQB2AEUAMgBVAGMAdgAyAHUANwA5AHYAbwBNAEEAegBhAFMAawBFAFoARAA2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</w:fldData>
        </w:fldChar>
      </w:r>
      <w:r w:rsidR="00067F22" w:rsidRPr="00DB5A7D">
        <w:rPr>
          <w:rFonts w:ascii="Times New Roman" w:eastAsia="Arial" w:hAnsi="Times New Roman" w:cs="Times New Roman"/>
          <w:b/>
          <w:sz w:val="24"/>
          <w:szCs w:val="28"/>
        </w:rPr>
        <w:instrText>ADDIN CNKISM.UserStyle</w:instrText>
      </w:r>
      <w:r w:rsidR="00067F22" w:rsidRPr="00DB5A7D">
        <w:rPr>
          <w:rFonts w:ascii="Times New Roman" w:eastAsia="Arial" w:hAnsi="Times New Roman" w:cs="Times New Roman"/>
          <w:b/>
          <w:sz w:val="24"/>
          <w:szCs w:val="28"/>
        </w:rPr>
      </w:r>
      <w:r w:rsidR="00067F22" w:rsidRPr="00DB5A7D">
        <w:rPr>
          <w:rFonts w:ascii="Times New Roman" w:eastAsia="Arial" w:hAnsi="Times New Roman" w:cs="Times New Roman"/>
          <w:b/>
          <w:sz w:val="24"/>
          <w:szCs w:val="28"/>
        </w:rPr>
        <w:fldChar w:fldCharType="end"/>
      </w:r>
      <w:r w:rsidR="00067F22" w:rsidRPr="00DB5A7D">
        <w:rPr>
          <w:rFonts w:ascii="Times New Roman" w:eastAsia="Arial" w:hAnsi="Times New Roman" w:cs="Times New Roman"/>
          <w:b/>
          <w:sz w:val="24"/>
          <w:szCs w:val="28"/>
        </w:rPr>
        <w:t>Definition of imag</w:t>
      </w:r>
      <w:r w:rsidR="00067F22" w:rsidRPr="00DB5A7D">
        <w:rPr>
          <w:rFonts w:ascii="Times New Roman" w:hAnsi="Times New Roman" w:cs="Times New Roman"/>
          <w:b/>
          <w:sz w:val="24"/>
          <w:szCs w:val="28"/>
        </w:rPr>
        <w:t>e</w:t>
      </w:r>
      <w:r w:rsidR="00067F22" w:rsidRPr="00DB5A7D">
        <w:rPr>
          <w:rFonts w:ascii="Times New Roman" w:eastAsia="Arial" w:hAnsi="Times New Roman" w:cs="Times New Roman"/>
          <w:b/>
          <w:sz w:val="24"/>
          <w:szCs w:val="28"/>
        </w:rPr>
        <w:t xml:space="preserve"> features</w:t>
      </w:r>
    </w:p>
    <w:p w14:paraId="6A8D3D4B" w14:textId="77777777" w:rsidR="00067F22" w:rsidRPr="00DB5A7D" w:rsidRDefault="00067F22" w:rsidP="0004319D">
      <w:pPr>
        <w:widowControl/>
        <w:numPr>
          <w:ilvl w:val="0"/>
          <w:numId w:val="16"/>
        </w:numPr>
        <w:spacing w:line="480" w:lineRule="auto"/>
        <w:jc w:val="left"/>
        <w:rPr>
          <w:rFonts w:ascii="Times New Roman" w:eastAsia="Microsoft YaHei" w:hAnsi="Times New Roman" w:cs="Times New Roman"/>
          <w:b/>
          <w:bCs/>
          <w:i/>
          <w:position w:val="-40"/>
        </w:rPr>
      </w:pPr>
      <w:bookmarkStart w:id="4" w:name="_Hlk9337232"/>
      <w:r w:rsidRPr="00DB5A7D">
        <w:rPr>
          <w:rFonts w:ascii="Times New Roman" w:eastAsia="Microsoft YaHei" w:hAnsi="Times New Roman" w:cs="Times New Roman"/>
          <w:b/>
          <w:bCs/>
          <w:i/>
          <w:position w:val="-40"/>
        </w:rPr>
        <w:t>Intensity features</w:t>
      </w:r>
      <w:bookmarkEnd w:id="4"/>
      <w:r w:rsidRPr="00DB5A7D">
        <w:rPr>
          <w:rFonts w:ascii="Times New Roman" w:eastAsia="Microsoft YaHei" w:hAnsi="Times New Roman" w:cs="Times New Roman"/>
          <w:b/>
          <w:bCs/>
          <w:i/>
          <w:position w:val="-40"/>
        </w:rPr>
        <w:t>-1</w:t>
      </w:r>
      <w:r w:rsidRPr="00DB5A7D">
        <w:rPr>
          <w:rFonts w:ascii="Times New Roman" w:eastAsia="Microsoft YaHei" w:hAnsi="Times New Roman" w:cs="Times New Roman" w:hint="eastAsia"/>
          <w:b/>
          <w:bCs/>
          <w:i/>
          <w:position w:val="-40"/>
        </w:rPr>
        <w:t>4</w:t>
      </w:r>
    </w:p>
    <w:p w14:paraId="4775688C" w14:textId="77777777" w:rsidR="00067F22" w:rsidRPr="00DB5A7D" w:rsidRDefault="00067F22" w:rsidP="00067F22">
      <w:pPr>
        <w:widowControl/>
        <w:ind w:left="420"/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Symbol" w:hAnsi="Times New Roman" w:cs="Times New Roman"/>
        </w:rPr>
        <w:t>where p(i) is the probability of occurrence of voxels with intensity i</w:t>
      </w:r>
    </w:p>
    <w:p w14:paraId="7E3897D3" w14:textId="77777777" w:rsidR="00067F22" w:rsidRPr="00DB5A7D" w:rsidRDefault="00067F22" w:rsidP="00067F22">
      <w:pPr>
        <w:widowControl/>
        <w:ind w:left="420"/>
        <w:jc w:val="left"/>
        <w:rPr>
          <w:rFonts w:ascii="Times New Roman" w:eastAsia="Symbol" w:hAnsi="Times New Roman" w:cs="Times New Roman"/>
        </w:rPr>
      </w:pPr>
    </w:p>
    <w:p w14:paraId="5C25791B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CT_min: minimum of CT image</w:t>
      </w:r>
    </w:p>
    <w:p w14:paraId="24A3D99A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CT_max: maximum of CT image</w:t>
      </w:r>
    </w:p>
    <w:p w14:paraId="3CDFA5CA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CT_mean: mean of CT image</w:t>
      </w:r>
    </w:p>
    <w:p w14:paraId="6AE7FCBD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CT_median: median of CT image</w:t>
      </w:r>
    </w:p>
    <w:p w14:paraId="60D7CE00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CT_std: Standard Deviation of CT image</w:t>
      </w:r>
    </w:p>
    <w:p w14:paraId="5206D334" w14:textId="77777777" w:rsidR="00067F22" w:rsidRPr="00DB5A7D" w:rsidRDefault="00067F22" w:rsidP="00067F22">
      <w:pPr>
        <w:widowControl/>
        <w:numPr>
          <w:ilvl w:val="0"/>
          <w:numId w:val="11"/>
        </w:numPr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Hist_Skewness</w:t>
      </w:r>
      <w:r w:rsidRPr="00DB5A7D">
        <w:rPr>
          <w:rFonts w:ascii="Times New Roman" w:hAnsi="Times New Roman" w:cs="Times New Roman"/>
        </w:rPr>
        <w:t>:</w:t>
      </w:r>
    </w:p>
    <w:p w14:paraId="6AE15FBC" w14:textId="77777777" w:rsidR="00067F22" w:rsidRPr="00DB5A7D" w:rsidRDefault="00067F22" w:rsidP="00067F22">
      <w:pPr>
        <w:widowControl/>
        <w:ind w:left="42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the asymmetry of the grey-level distribution in the histogram</w:t>
      </w:r>
    </w:p>
    <w:p w14:paraId="63229413" w14:textId="77777777" w:rsidR="00067F22" w:rsidRPr="00DB5A7D" w:rsidRDefault="00067F22" w:rsidP="00067F22">
      <w:pPr>
        <w:widowControl/>
        <w:numPr>
          <w:ilvl w:val="0"/>
          <w:numId w:val="11"/>
        </w:numPr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Hist_Kurtosis</w:t>
      </w:r>
      <w:r w:rsidRPr="00DB5A7D">
        <w:rPr>
          <w:rFonts w:ascii="Times New Roman" w:hAnsi="Times New Roman" w:cs="Times New Roman"/>
        </w:rPr>
        <w:t>:</w:t>
      </w:r>
    </w:p>
    <w:p w14:paraId="40978295" w14:textId="77777777" w:rsidR="00067F22" w:rsidRPr="00DB5A7D" w:rsidRDefault="00067F22" w:rsidP="00067F22">
      <w:pPr>
        <w:widowControl/>
        <w:ind w:left="42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reflects the shape of the grey-level distribution (peaked or flat) relative to a normal distribution.</w:t>
      </w:r>
    </w:p>
    <w:p w14:paraId="0F795444" w14:textId="77777777" w:rsidR="00067F22" w:rsidRPr="00DB5A7D" w:rsidRDefault="00067F22" w:rsidP="00067F22">
      <w:pPr>
        <w:widowControl/>
        <w:numPr>
          <w:ilvl w:val="0"/>
          <w:numId w:val="11"/>
        </w:numPr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Hist_Entropy</w:t>
      </w:r>
      <w:r w:rsidRPr="00DB5A7D">
        <w:rPr>
          <w:rFonts w:ascii="Times New Roman" w:hAnsi="Times New Roman" w:cs="Times New Roman"/>
        </w:rPr>
        <w:t>:</w:t>
      </w:r>
    </w:p>
    <w:p w14:paraId="3CA268C7" w14:textId="77777777" w:rsidR="00067F22" w:rsidRPr="00DB5A7D" w:rsidRDefault="00067F22" w:rsidP="00067F22">
      <w:pPr>
        <w:widowControl/>
        <w:ind w:left="42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position w:val="-28"/>
        </w:rPr>
        <w:object w:dxaOrig="3420" w:dyaOrig="680" w14:anchorId="0CE205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45pt;height:34.1pt" o:ole="">
            <v:imagedata r:id="rId7" o:title=""/>
          </v:shape>
          <o:OLEObject Type="Embed" ProgID="Equation.DSMT4" ShapeID="_x0000_i1025" DrawAspect="Content" ObjectID="_1656251168" r:id="rId8"/>
        </w:object>
      </w:r>
    </w:p>
    <w:p w14:paraId="3D9A7D59" w14:textId="77777777" w:rsidR="00067F22" w:rsidRPr="00DB5A7D" w:rsidRDefault="00067F22" w:rsidP="00067F22">
      <w:pPr>
        <w:widowControl/>
        <w:numPr>
          <w:ilvl w:val="0"/>
          <w:numId w:val="11"/>
        </w:numPr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lastRenderedPageBreak/>
        <w:t>Hist_Consistency</w:t>
      </w:r>
      <w:r w:rsidRPr="00DB5A7D">
        <w:rPr>
          <w:rFonts w:ascii="Times New Roman" w:hAnsi="Times New Roman" w:cs="Times New Roman"/>
        </w:rPr>
        <w:t>:</w:t>
      </w:r>
    </w:p>
    <w:p w14:paraId="6AC79E1D" w14:textId="77777777" w:rsidR="00067F22" w:rsidRPr="00DB5A7D" w:rsidRDefault="00067F22" w:rsidP="00067F22">
      <w:pPr>
        <w:widowControl/>
        <w:ind w:left="420"/>
        <w:rPr>
          <w:rFonts w:ascii="Times New Roman" w:hAnsi="Times New Roman" w:cs="Times New Roman"/>
        </w:rPr>
      </w:pPr>
      <m:oMathPara>
        <m:oMath>
          <m:r>
            <w:rPr>
              <w:rFonts w:ascii="Cambria Math" w:hAnsi="Times New Roman" w:cs="Times New Roman"/>
            </w:rPr>
            <m:t>consistency</m:t>
          </m:r>
          <m:func>
            <m:funcPr>
              <m:ctrlPr>
                <w:rPr>
                  <w:rFonts w:ascii="Cambria Math" w:hAnsi="Times New Roman" w:cs="Times New Roman"/>
                  <w:i/>
                </w:rPr>
              </m:ctrlPr>
            </m:funcPr>
            <m:fName>
              <m:r>
                <w:rPr>
                  <w:rFonts w:ascii="Cambria Math" w:hAnsi="Times New Roman" w:cs="Times New Roman"/>
                </w:rPr>
                <m:t>_</m:t>
              </m:r>
            </m:fName>
            <m:e>
              <m:r>
                <w:rPr>
                  <w:rFonts w:ascii="Cambria Math" w:hAnsi="Times New Roman" w:cs="Times New Roman"/>
                </w:rPr>
                <m:t>h</m:t>
              </m:r>
              <m:ctrlPr>
                <w:rPr>
                  <w:rFonts w:ascii="Cambria Math" w:hAnsi="Cambria Math" w:cs="Times New Roman"/>
                  <w:i/>
                </w:rPr>
              </m:ctrlPr>
            </m:e>
          </m:func>
          <m:r>
            <w:rPr>
              <w:rFonts w:ascii="Cambria Math" w:hAnsi="Times New Roman" w:cs="Times New Roman"/>
            </w:rPr>
            <m:t>ist=</m:t>
          </m:r>
          <m:r>
            <w:rPr>
              <w:rFonts w:ascii="Cambria Math" w:hAnsi="Times New Roman" w:cs="Times New Roman"/>
            </w:rPr>
            <m:t>-</m:t>
          </m:r>
          <m:nary>
            <m:naryPr>
              <m:chr m:val="∑"/>
              <m:ctrlPr>
                <w:rPr>
                  <w:rFonts w:ascii="Cambria Math" w:hAnsi="Times New Roman" w:cs="Times New Roman"/>
                  <w:i/>
                </w:rPr>
              </m:ctrlPr>
            </m:naryPr>
            <m:sub>
              <m:r>
                <w:rPr>
                  <w:rFonts w:ascii="Cambria Math" w:hAnsi="Times New Roman" w:cs="Times New Roman"/>
                </w:rPr>
                <m:t>i=1</m:t>
              </m:r>
            </m:sub>
            <m:sup/>
            <m:e>
              <m:sSup>
                <m:sSupPr>
                  <m:ctrlPr>
                    <w:rPr>
                      <w:rFonts w:ascii="Cambria Math" w:hAnsi="Times New Roman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</w:rPr>
                    <m:t>p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</w:rPr>
                        <m:t>i</m:t>
                      </m:r>
                    </m:e>
                  </m:d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</m:e>
          </m:nary>
        </m:oMath>
      </m:oMathPara>
    </w:p>
    <w:p w14:paraId="0709B620" w14:textId="77777777" w:rsidR="00067F22" w:rsidRPr="00DB5A7D" w:rsidRDefault="00067F22" w:rsidP="00067F22">
      <w:pPr>
        <w:widowControl/>
        <w:numPr>
          <w:ilvl w:val="0"/>
          <w:numId w:val="11"/>
        </w:numPr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Hist_Energy</w:t>
      </w:r>
      <w:r w:rsidRPr="00DB5A7D">
        <w:rPr>
          <w:rFonts w:ascii="Times New Roman" w:hAnsi="Times New Roman" w:cs="Times New Roman"/>
        </w:rPr>
        <w:t>:</w:t>
      </w:r>
    </w:p>
    <w:p w14:paraId="1A9C9935" w14:textId="77777777" w:rsidR="00067F22" w:rsidRPr="00DB5A7D" w:rsidRDefault="00067F22" w:rsidP="00067F22">
      <w:pPr>
        <w:widowControl/>
        <w:ind w:left="42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position w:val="-28"/>
        </w:rPr>
        <w:object w:dxaOrig="2260" w:dyaOrig="680" w14:anchorId="56024699">
          <v:shape id="_x0000_i1026" type="#_x0000_t75" style="width:113.7pt;height:34.1pt" o:ole="">
            <v:imagedata r:id="rId9" o:title=""/>
          </v:shape>
          <o:OLEObject Type="Embed" ProgID="Equation.DSMT4" ShapeID="_x0000_i1026" DrawAspect="Content" ObjectID="_1656251169" r:id="rId10"/>
        </w:object>
      </w:r>
    </w:p>
    <w:p w14:paraId="04AE46D9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Symbol" w:hAnsi="Times New Roman" w:cs="Times New Roman"/>
        </w:rPr>
        <w:t xml:space="preserve">CT_range: the range </w:t>
      </w:r>
      <w:r w:rsidRPr="00DB5A7D">
        <w:rPr>
          <w:rFonts w:ascii="Times New Roman" w:eastAsia="Arial" w:hAnsi="Times New Roman" w:cs="Times New Roman"/>
        </w:rPr>
        <w:t>of CT image</w:t>
      </w:r>
    </w:p>
    <w:p w14:paraId="2CE095FA" w14:textId="77777777" w:rsidR="00067F22" w:rsidRPr="00DB5A7D" w:rsidRDefault="00067F22" w:rsidP="00067F22">
      <w:pPr>
        <w:widowControl/>
        <w:numPr>
          <w:ilvl w:val="0"/>
          <w:numId w:val="11"/>
        </w:numPr>
        <w:tabs>
          <w:tab w:val="left" w:pos="420"/>
        </w:tabs>
        <w:jc w:val="left"/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Hist_Var</w:t>
      </w:r>
      <w:r w:rsidRPr="00DB5A7D">
        <w:rPr>
          <w:rFonts w:ascii="Times New Roman" w:hAnsi="Times New Roman" w:cs="Times New Roman"/>
        </w:rPr>
        <w:t>:</w:t>
      </w:r>
    </w:p>
    <w:p w14:paraId="3EE65291" w14:textId="77777777" w:rsidR="00067F22" w:rsidRPr="00DB5A7D" w:rsidRDefault="00067F22" w:rsidP="00067F22">
      <w:pPr>
        <w:widowControl/>
        <w:tabs>
          <w:tab w:val="left" w:pos="420"/>
        </w:tabs>
        <w:ind w:left="420"/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Variance </w:t>
      </w:r>
      <w:r w:rsidRPr="00DB5A7D">
        <w:rPr>
          <w:rFonts w:ascii="Times New Roman" w:eastAsia="Arial" w:hAnsi="Times New Roman" w:cs="Times New Roman"/>
        </w:rPr>
        <w:t>of CT image</w:t>
      </w:r>
    </w:p>
    <w:p w14:paraId="24FA47BD" w14:textId="77777777" w:rsidR="00067F22" w:rsidRPr="00DB5A7D" w:rsidRDefault="00067F22" w:rsidP="00067F22">
      <w:pPr>
        <w:widowControl/>
        <w:numPr>
          <w:ilvl w:val="0"/>
          <w:numId w:val="11"/>
        </w:numPr>
        <w:tabs>
          <w:tab w:val="left" w:pos="420"/>
        </w:tabs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hAnsi="Times New Roman" w:cs="Times New Roman" w:hint="eastAsia"/>
        </w:rPr>
        <w:t>CT</w:t>
      </w:r>
      <w:r w:rsidRPr="00DB5A7D">
        <w:rPr>
          <w:rFonts w:ascii="Times New Roman" w:hAnsi="Times New Roman" w:cs="Times New Roman"/>
        </w:rPr>
        <w:t xml:space="preserve">_RMS: </w:t>
      </w:r>
      <w:r w:rsidRPr="00DB5A7D">
        <w:rPr>
          <w:rFonts w:ascii="Times New Roman" w:eastAsia="Arial" w:hAnsi="Times New Roman" w:cs="Times New Roman"/>
        </w:rPr>
        <w:t>root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mean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squ</w:t>
      </w:r>
      <w:r w:rsidRPr="00DB5A7D">
        <w:rPr>
          <w:rFonts w:ascii="Times New Roman" w:hAnsi="Times New Roman" w:cs="Times New Roman"/>
        </w:rPr>
        <w:t>a</w:t>
      </w:r>
      <w:r w:rsidRPr="00DB5A7D">
        <w:rPr>
          <w:rFonts w:ascii="Times New Roman" w:eastAsia="Arial" w:hAnsi="Times New Roman" w:cs="Times New Roman"/>
        </w:rPr>
        <w:t>re</w:t>
      </w:r>
      <w:r w:rsidRPr="00DB5A7D">
        <w:rPr>
          <w:rFonts w:ascii="Times New Roman" w:hAnsi="Times New Roman" w:cs="Times New Roman"/>
        </w:rPr>
        <w:t xml:space="preserve">, </w:t>
      </w:r>
      <w:r w:rsidRPr="00DB5A7D">
        <w:rPr>
          <w:rFonts w:ascii="Times New Roman" w:eastAsia="Arial" w:hAnsi="Times New Roman" w:cs="Times New Roman"/>
        </w:rPr>
        <w:t>the quadratic mean, or the square root of the mean of squares of CT image</w:t>
      </w:r>
    </w:p>
    <w:p w14:paraId="309EE6F1" w14:textId="77777777" w:rsidR="00067F22" w:rsidRPr="00DB5A7D" w:rsidRDefault="00067F22" w:rsidP="00067F22">
      <w:pPr>
        <w:widowControl/>
        <w:tabs>
          <w:tab w:val="left" w:pos="420"/>
        </w:tabs>
        <w:ind w:left="420"/>
        <w:jc w:val="left"/>
        <w:rPr>
          <w:rFonts w:ascii="Times New Roman" w:eastAsia="Symbol" w:hAnsi="Times New Roman" w:cs="Times New Roman"/>
        </w:rPr>
      </w:pPr>
    </w:p>
    <w:p w14:paraId="5B0E77C0" w14:textId="77777777" w:rsidR="00067F22" w:rsidRPr="00DB5A7D" w:rsidRDefault="00067F22" w:rsidP="00067F22">
      <w:pPr>
        <w:widowControl/>
        <w:numPr>
          <w:ilvl w:val="0"/>
          <w:numId w:val="11"/>
        </w:numPr>
        <w:tabs>
          <w:tab w:val="left" w:pos="420"/>
        </w:tabs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 w:hint="eastAsia"/>
        </w:rPr>
        <w:t>CT</w:t>
      </w:r>
      <w:r w:rsidRPr="00DB5A7D">
        <w:rPr>
          <w:rFonts w:ascii="Times New Roman" w:hAnsi="Times New Roman" w:cs="Times New Roman"/>
        </w:rPr>
        <w:t xml:space="preserve">_MAD: </w:t>
      </w:r>
      <w:r w:rsidRPr="00DB5A7D">
        <w:rPr>
          <w:rFonts w:ascii="Times New Roman" w:eastAsia="Arial" w:hAnsi="Times New Roman" w:cs="Times New Roman"/>
        </w:rPr>
        <w:t>Mean abs</w:t>
      </w:r>
      <w:r w:rsidRPr="00DB5A7D">
        <w:rPr>
          <w:rFonts w:ascii="Times New Roman" w:hAnsi="Times New Roman" w:cs="Times New Roman"/>
        </w:rPr>
        <w:t xml:space="preserve">olute </w:t>
      </w:r>
      <w:r w:rsidRPr="00DB5A7D">
        <w:rPr>
          <w:rFonts w:ascii="Times New Roman" w:eastAsia="Arial" w:hAnsi="Times New Roman" w:cs="Times New Roman"/>
        </w:rPr>
        <w:t>deviation</w:t>
      </w:r>
      <w:r w:rsidRPr="00DB5A7D">
        <w:rPr>
          <w:rFonts w:ascii="Times New Roman" w:hAnsi="Times New Roman" w:cs="Times New Roman"/>
        </w:rPr>
        <w:t xml:space="preserve">, </w:t>
      </w:r>
      <w:r w:rsidRPr="00DB5A7D">
        <w:rPr>
          <w:rFonts w:ascii="Times New Roman" w:eastAsia="Arial" w:hAnsi="Times New Roman" w:cs="Times New Roman"/>
        </w:rPr>
        <w:t>the mean of the absolute deviations of CT image around the mean CT value.</w:t>
      </w:r>
    </w:p>
    <w:p w14:paraId="5514F689" w14:textId="77777777" w:rsidR="00067F22" w:rsidRPr="00DB5A7D" w:rsidRDefault="00067F22" w:rsidP="00067F22">
      <w:pPr>
        <w:widowControl/>
        <w:tabs>
          <w:tab w:val="left" w:pos="420"/>
        </w:tabs>
        <w:ind w:left="420"/>
        <w:jc w:val="left"/>
        <w:rPr>
          <w:rFonts w:ascii="Times New Roman" w:eastAsia="Symbol" w:hAnsi="Times New Roman" w:cs="Times New Roman"/>
        </w:rPr>
      </w:pPr>
    </w:p>
    <w:p w14:paraId="2042D44B" w14:textId="77777777" w:rsidR="00067F22" w:rsidRPr="00DB5A7D" w:rsidRDefault="00067F22" w:rsidP="00067F22">
      <w:pPr>
        <w:tabs>
          <w:tab w:val="left" w:pos="420"/>
        </w:tabs>
        <w:jc w:val="center"/>
        <w:rPr>
          <w:rFonts w:ascii="Times New Roman" w:eastAsia="Symbol" w:hAnsi="Times New Roman" w:cs="Times New Roman"/>
        </w:rPr>
      </w:pPr>
    </w:p>
    <w:p w14:paraId="3ED6F1A6" w14:textId="77777777" w:rsidR="00067F22" w:rsidRPr="00DB5A7D" w:rsidRDefault="00067F22" w:rsidP="00067F22">
      <w:pPr>
        <w:rPr>
          <w:rFonts w:ascii="Times New Roman" w:hAnsi="Times New Roman" w:cs="Times New Roman"/>
        </w:rPr>
      </w:pPr>
    </w:p>
    <w:p w14:paraId="5701542E" w14:textId="77777777" w:rsidR="00067F22" w:rsidRPr="00DB5A7D" w:rsidRDefault="00067F22" w:rsidP="00067F22">
      <w:pPr>
        <w:widowControl/>
        <w:numPr>
          <w:ilvl w:val="0"/>
          <w:numId w:val="16"/>
        </w:numPr>
        <w:jc w:val="left"/>
        <w:rPr>
          <w:rFonts w:ascii="Times New Roman" w:eastAsia="Microsoft YaHei" w:hAnsi="Times New Roman" w:cs="Times New Roman"/>
          <w:b/>
          <w:bCs/>
          <w:i/>
          <w:position w:val="-40"/>
        </w:rPr>
      </w:pPr>
      <w:bookmarkStart w:id="5" w:name="_Hlk9337247"/>
      <w:r w:rsidRPr="00DB5A7D">
        <w:rPr>
          <w:rFonts w:ascii="Times New Roman" w:eastAsia="Microsoft YaHei" w:hAnsi="Times New Roman" w:cs="Times New Roman"/>
          <w:b/>
          <w:bCs/>
          <w:i/>
          <w:position w:val="-40"/>
        </w:rPr>
        <w:t>Shape features</w:t>
      </w:r>
      <w:bookmarkEnd w:id="5"/>
      <w:r w:rsidRPr="00DB5A7D">
        <w:rPr>
          <w:rFonts w:ascii="Times New Roman" w:eastAsia="Microsoft YaHei" w:hAnsi="Times New Roman" w:cs="Times New Roman"/>
          <w:b/>
          <w:bCs/>
          <w:i/>
          <w:position w:val="-40"/>
        </w:rPr>
        <w:t>-9</w:t>
      </w:r>
    </w:p>
    <w:p w14:paraId="6907519C" w14:textId="77777777" w:rsidR="00067F22" w:rsidRPr="00DB5A7D" w:rsidRDefault="00067F22" w:rsidP="00067F22">
      <w:pPr>
        <w:ind w:firstLineChars="100" w:firstLine="210"/>
        <w:textAlignment w:val="center"/>
        <w:rPr>
          <w:rFonts w:ascii="Times New Roman" w:eastAsia="Arial" w:hAnsi="Times New Roman" w:cs="Times New Roman"/>
        </w:rPr>
      </w:pPr>
      <w:bookmarkStart w:id="6" w:name="OLE_LINK82"/>
      <w:bookmarkStart w:id="7" w:name="OLE_LINK83"/>
      <w:r w:rsidRPr="00DB5A7D">
        <w:rPr>
          <w:rFonts w:ascii="Times New Roman" w:hAnsi="Times New Roman" w:cs="Times New Roman"/>
        </w:rPr>
        <w:t xml:space="preserve">Shape </w:t>
      </w:r>
      <w:r w:rsidRPr="00DB5A7D">
        <w:rPr>
          <w:rFonts w:ascii="Times New Roman" w:eastAsia="Arial" w:hAnsi="Times New Roman" w:cs="Times New Roman"/>
        </w:rPr>
        <w:t>featur</w:t>
      </w:r>
      <w:r w:rsidRPr="00DB5A7D">
        <w:rPr>
          <w:rFonts w:ascii="Times New Roman" w:hAnsi="Times New Roman" w:cs="Times New Roman"/>
        </w:rPr>
        <w:t>es</w:t>
      </w:r>
      <w:r w:rsidRPr="00DB5A7D">
        <w:rPr>
          <w:rFonts w:ascii="Times New Roman" w:eastAsia="Arial" w:hAnsi="Times New Roman" w:cs="Times New Roman"/>
        </w:rPr>
        <w:t>, describing the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shape and size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of the volume of inter</w:t>
      </w:r>
      <w:r w:rsidRPr="00DB5A7D">
        <w:rPr>
          <w:rFonts w:ascii="Times New Roman" w:hAnsi="Times New Roman" w:cs="Times New Roman"/>
        </w:rPr>
        <w:t>est.</w:t>
      </w:r>
      <w:bookmarkEnd w:id="6"/>
      <w:bookmarkEnd w:id="7"/>
      <w:r w:rsidRPr="00DB5A7D">
        <w:rPr>
          <w:rFonts w:ascii="Times New Roman" w:eastAsia="Arial" w:hAnsi="Times New Roman" w:cs="Times New Roman"/>
        </w:rPr>
        <w:t xml:space="preserve"> Let </w:t>
      </w:r>
      <w:r w:rsidRPr="00DB5A7D">
        <w:rPr>
          <w:rFonts w:ascii="Times New Roman" w:eastAsia="Arial" w:hAnsi="Times New Roman" w:cs="Times New Roman"/>
          <w:bCs/>
          <w:noProof/>
        </w:rPr>
        <w:object w:dxaOrig="320" w:dyaOrig="260" w14:anchorId="305B44DC">
          <v:shape id="_x0000_i1027" type="#_x0000_t75" style="width:16.1pt;height:12.8pt" o:ole="">
            <v:imagedata r:id="rId11" o:title=""/>
          </v:shape>
          <o:OLEObject Type="Embed" ProgID="Equation.DSMT4" ShapeID="_x0000_i1027" DrawAspect="Content" ObjectID="_1656251170" r:id="rId12"/>
        </w:object>
      </w:r>
      <w:r w:rsidRPr="00DB5A7D">
        <w:rPr>
          <w:rFonts w:ascii="Times New Roman" w:eastAsia="Arial" w:hAnsi="Times New Roman" w:cs="Times New Roman"/>
        </w:rPr>
        <w:t xml:space="preserve"> as the number of voxels in the tumor.</w:t>
      </w:r>
    </w:p>
    <w:p w14:paraId="58D2B2E6" w14:textId="77777777" w:rsidR="00067F22" w:rsidRPr="00DB5A7D" w:rsidRDefault="00067F22" w:rsidP="00067F22">
      <w:pPr>
        <w:ind w:firstLineChars="100" w:firstLine="210"/>
        <w:textAlignment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 w:hint="eastAsia"/>
        </w:rPr>
        <w:t>U</w:t>
      </w:r>
      <w:r w:rsidRPr="00DB5A7D">
        <w:rPr>
          <w:rFonts w:ascii="Times New Roman" w:hAnsi="Times New Roman" w:cs="Times New Roman"/>
        </w:rPr>
        <w:t>sing “regionprops” in Matlab.</w:t>
      </w:r>
    </w:p>
    <w:p w14:paraId="26260A9B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 xml:space="preserve">Area: </w:t>
      </w:r>
      <w:r w:rsidRPr="00DB5A7D">
        <w:t>Actual number of pixels in the region, returned as a scalar.</w:t>
      </w:r>
    </w:p>
    <w:p w14:paraId="1C71A91D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 w:hint="eastAsia"/>
        </w:rPr>
        <w:t>O</w:t>
      </w:r>
      <w:r w:rsidRPr="00DB5A7D">
        <w:rPr>
          <w:rFonts w:ascii="Times New Roman" w:hAnsi="Times New Roman" w:cs="Times New Roman"/>
        </w:rPr>
        <w:t>rientation: Angle between the x-axis and the major axis of the ellipse that has the same second-moments as the region, returned as a scalar. The value is in degrees, ranging from -90 degrees to 90 degrees.</w:t>
      </w:r>
    </w:p>
    <w:p w14:paraId="4F7177FB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Eccentricity: </w:t>
      </w:r>
      <w:r w:rsidRPr="00DB5A7D">
        <w:t>Eccentricity of the ellipse that has the same second-moments as the region, returned as a scalar.</w:t>
      </w:r>
    </w:p>
    <w:p w14:paraId="4F14A5BC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Equivdiameter: Diameter of a circle with the same area as the region, returned as a scalar.sqrt(4*Area/pi)</w:t>
      </w:r>
    </w:p>
    <w:p w14:paraId="6626F70F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Solidity: Proportion of the pixels in the convex hull that are also in the region, returned as a scalar.</w:t>
      </w:r>
      <w:r w:rsidRPr="00DB5A7D">
        <w:t xml:space="preserve"> </w:t>
      </w:r>
    </w:p>
    <w:p w14:paraId="7FE0EB83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Area/ConvexArea</w:t>
      </w:r>
    </w:p>
    <w:p w14:paraId="72B80476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Extent: Ratio of pixels in the region to pixels in the total bounding box, returned as a scalar.</w:t>
      </w:r>
      <w:r w:rsidRPr="00DB5A7D">
        <w:t xml:space="preserve"> </w:t>
      </w:r>
      <w:r w:rsidRPr="00DB5A7D">
        <w:rPr>
          <w:rFonts w:ascii="Times New Roman" w:hAnsi="Times New Roman" w:cs="Times New Roman"/>
        </w:rPr>
        <w:t>Area divided by the area of the bounding box</w:t>
      </w:r>
    </w:p>
    <w:p w14:paraId="18901715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Eulernumber: Number of objects in the region minus the number of holes in those objects.</w:t>
      </w:r>
    </w:p>
    <w:p w14:paraId="6AD24FFA" w14:textId="77777777" w:rsidR="00067F22" w:rsidRPr="00DB5A7D" w:rsidRDefault="00067F22" w:rsidP="00067F22">
      <w:pPr>
        <w:widowControl/>
        <w:numPr>
          <w:ilvl w:val="0"/>
          <w:numId w:val="1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Perimeter: Distance around the boundary of the region. </w:t>
      </w:r>
    </w:p>
    <w:p w14:paraId="21531160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</w:rPr>
      </w:pPr>
    </w:p>
    <w:p w14:paraId="0ACE448E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</w:rPr>
      </w:pPr>
    </w:p>
    <w:p w14:paraId="2628A34D" w14:textId="77777777" w:rsidR="00067F22" w:rsidRPr="00DB5A7D" w:rsidRDefault="00067F22" w:rsidP="00067F22">
      <w:pPr>
        <w:widowControl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bookmarkStart w:id="8" w:name="_Hlk9337263"/>
      <w:r w:rsidRPr="00DB5A7D">
        <w:rPr>
          <w:rFonts w:ascii="Times New Roman" w:eastAsia="Microsoft YaHei" w:hAnsi="Times New Roman" w:cs="Times New Roman"/>
          <w:b/>
          <w:i/>
        </w:rPr>
        <w:t>Gray Level Co-occurrence Matrix-based features (GLCM)</w:t>
      </w:r>
      <w:bookmarkEnd w:id="8"/>
      <w:r w:rsidRPr="00DB5A7D">
        <w:rPr>
          <w:rFonts w:ascii="Times New Roman" w:eastAsia="Microsoft YaHei" w:hAnsi="Times New Roman" w:cs="Times New Roman"/>
          <w:b/>
          <w:i/>
        </w:rPr>
        <w:t>-26</w:t>
      </w:r>
    </w:p>
    <w:p w14:paraId="000D7ECB" w14:textId="77777777" w:rsidR="00067F22" w:rsidRPr="00DB5A7D" w:rsidRDefault="00067F22" w:rsidP="00067F22">
      <w:pPr>
        <w:ind w:firstLine="270"/>
        <w:textAlignment w:val="center"/>
        <w:rPr>
          <w:rFonts w:ascii="Times New Roman" w:hAnsi="Times New Roman" w:cs="Times New Roman"/>
        </w:rPr>
      </w:pPr>
      <w:bookmarkStart w:id="9" w:name="OLE_LINK11"/>
      <w:r w:rsidRPr="00DB5A7D">
        <w:rPr>
          <w:rFonts w:ascii="Times New Roman" w:eastAsia="Arial" w:hAnsi="Times New Roman" w:cs="Times New Roman"/>
        </w:rPr>
        <w:t>Gray level co-occurrence matrix</w:t>
      </w:r>
      <w:bookmarkEnd w:id="9"/>
      <w:r w:rsidRPr="00DB5A7D">
        <w:rPr>
          <w:rFonts w:ascii="Times New Roman" w:eastAsia="Arial" w:hAnsi="Times New Roman" w:cs="Times New Roman"/>
        </w:rPr>
        <w:t>-based features, as described by</w:t>
      </w:r>
      <w:r w:rsidRPr="00DB5A7D">
        <w:rPr>
          <w:rFonts w:ascii="Times New Roman" w:hAnsi="Times New Roman" w:cs="Times New Roman"/>
        </w:rPr>
        <w:t xml:space="preserve"> study</w:t>
      </w:r>
      <w:r w:rsidR="0097196B" w:rsidRPr="00DB5A7D">
        <w:rPr>
          <w:rFonts w:ascii="Times New Roman" w:hAnsi="Times New Roman" w:cs="Times New Roman" w:hint="eastAsia"/>
        </w:rPr>
        <w:t>.</w:t>
      </w:r>
      <w:r w:rsidRPr="00DB5A7D">
        <w:rPr>
          <w:rFonts w:ascii="Times New Roman" w:eastAsia="Arial" w:hAnsi="Times New Roman" w:cs="Times New Roman"/>
        </w:rPr>
        <w:t xml:space="preserve"> </w:t>
      </w:r>
      <w:r w:rsidRPr="00DB5A7D">
        <w:rPr>
          <w:rFonts w:ascii="Times New Roman" w:hAnsi="Times New Roman" w:cs="Times New Roman"/>
        </w:rPr>
        <w:t>The element</w:t>
      </w:r>
      <w:r w:rsidRPr="00DB5A7D" w:rsidDel="00CB64F6">
        <w:rPr>
          <w:rFonts w:ascii="Times New Roman" w:eastAsia="Arial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  <w:noProof/>
        </w:rPr>
        <w:object w:dxaOrig="680" w:dyaOrig="320" w14:anchorId="386D6744">
          <v:shape id="_x0000_i1028" type="#_x0000_t75" style="width:34.1pt;height:16.1pt" o:ole="">
            <v:imagedata r:id="rId13" o:title=""/>
          </v:shape>
          <o:OLEObject Type="Embed" ProgID="Equation.DSMT4" ShapeID="_x0000_i1028" DrawAspect="Content" ObjectID="_1656251171" r:id="rId14"/>
        </w:object>
      </w:r>
      <w:r w:rsidRPr="00DB5A7D">
        <w:rPr>
          <w:rFonts w:ascii="Times New Roman" w:hAnsi="Times New Roman" w:cs="Times New Roman"/>
        </w:rPr>
        <w:t xml:space="preserve"> of </w:t>
      </w:r>
      <w:r w:rsidRPr="00DB5A7D">
        <w:rPr>
          <w:rFonts w:ascii="Times New Roman" w:hAnsi="Times New Roman" w:cs="Times New Roman"/>
        </w:rPr>
        <w:lastRenderedPageBreak/>
        <w:t xml:space="preserve">normalized </w:t>
      </w:r>
      <w:r w:rsidRPr="00DB5A7D">
        <w:rPr>
          <w:rFonts w:ascii="Times New Roman" w:eastAsia="Arial" w:hAnsi="Times New Roman" w:cs="Times New Roman"/>
        </w:rPr>
        <w:t>co-occurrence matrix</w:t>
      </w:r>
      <w:r w:rsidRPr="00DB5A7D">
        <w:rPr>
          <w:rFonts w:ascii="Times New Roman" w:hAnsi="Times New Roman" w:cs="Times New Roman"/>
        </w:rPr>
        <w:t xml:space="preserve"> represent the number of times that intensity </w:t>
      </w:r>
      <w:r w:rsidRPr="00DB5A7D">
        <w:rPr>
          <w:rFonts w:ascii="Times New Roman" w:hAnsi="Times New Roman" w:cs="Times New Roman"/>
          <w:noProof/>
        </w:rPr>
        <w:drawing>
          <wp:inline distT="0" distB="0" distL="0" distR="0" wp14:anchorId="581F7025" wp14:editId="491E307B">
            <wp:extent cx="76200" cy="164465"/>
            <wp:effectExtent l="0" t="0" r="0" b="698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A7D">
        <w:rPr>
          <w:rFonts w:ascii="Times New Roman" w:hAnsi="Times New Roman" w:cs="Times New Roman"/>
        </w:rPr>
        <w:t xml:space="preserve"> and </w:t>
      </w:r>
      <w:r w:rsidRPr="00DB5A7D">
        <w:rPr>
          <w:rFonts w:ascii="Times New Roman" w:hAnsi="Times New Roman" w:cs="Times New Roman"/>
          <w:noProof/>
        </w:rPr>
        <w:drawing>
          <wp:inline distT="0" distB="0" distL="0" distR="0" wp14:anchorId="2636ADE2" wp14:editId="1AB990B8">
            <wp:extent cx="128270" cy="192405"/>
            <wp:effectExtent l="0" t="0" r="508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A7D">
        <w:rPr>
          <w:rFonts w:ascii="Times New Roman" w:hAnsi="Times New Roman" w:cs="Times New Roman"/>
        </w:rPr>
        <w:t xml:space="preserve"> appeared in two voxels separated by distance D in direction </w:t>
      </w:r>
      <w:r w:rsidRPr="00DB5A7D">
        <w:rPr>
          <w:rFonts w:ascii="Times New Roman" w:eastAsia="Arial" w:hAnsi="Times New Roman" w:cs="Times New Roman"/>
          <w:noProof/>
        </w:rPr>
        <w:drawing>
          <wp:inline distT="0" distB="0" distL="0" distR="0" wp14:anchorId="5BF19F9C" wp14:editId="5F85096C">
            <wp:extent cx="128270" cy="192405"/>
            <wp:effectExtent l="0" t="0" r="508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" cy="19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A7D">
        <w:rPr>
          <w:rFonts w:ascii="Times New Roman" w:eastAsia="Arial" w:hAnsi="Times New Roman" w:cs="Times New Roman"/>
        </w:rPr>
        <w:t>. The co-occurrence matrix is given by:</w:t>
      </w:r>
    </w:p>
    <w:p w14:paraId="20C5DF9B" w14:textId="77777777" w:rsidR="00067F22" w:rsidRPr="00DB5A7D" w:rsidRDefault="00067F22" w:rsidP="00067F22">
      <w:pPr>
        <w:jc w:val="center"/>
        <w:textAlignment w:val="baseline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14"/>
        </w:rPr>
        <w:object w:dxaOrig="4800" w:dyaOrig="400" w14:anchorId="0DC767B4">
          <v:shape id="_x0000_i1029" type="#_x0000_t75" style="width:240.15pt;height:19.9pt" o:ole="">
            <v:imagedata r:id="rId18" o:title=""/>
          </v:shape>
          <o:OLEObject Type="Embed" ProgID="Equation.DSMT4" ShapeID="_x0000_i1029" DrawAspect="Content" ObjectID="_1656251172" r:id="rId19"/>
        </w:object>
      </w:r>
    </w:p>
    <w:p w14:paraId="621FF714" w14:textId="77777777" w:rsidR="00067F22" w:rsidRPr="00DB5A7D" w:rsidRDefault="00067F22" w:rsidP="00067F22">
      <w:pPr>
        <w:textAlignment w:val="baseline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where # represents the number of times, </w:t>
      </w:r>
      <w:r w:rsidRPr="00DB5A7D">
        <w:rPr>
          <w:rFonts w:ascii="Times New Roman" w:hAnsi="Times New Roman" w:cs="Times New Roman"/>
          <w:noProof/>
          <w:position w:val="-4"/>
        </w:rPr>
        <w:object w:dxaOrig="200" w:dyaOrig="260" w14:anchorId="35E21458">
          <v:shape id="_x0000_i1030" type="#_x0000_t75" style="width:10.4pt;height:12.8pt" o:ole="">
            <v:imagedata r:id="rId20" o:title=""/>
          </v:shape>
          <o:OLEObject Type="Embed" ProgID="Equation.DSMT4" ShapeID="_x0000_i1030" DrawAspect="Content" ObjectID="_1656251173" r:id="rId21"/>
        </w:object>
      </w:r>
      <w:r w:rsidRPr="00DB5A7D">
        <w:rPr>
          <w:rFonts w:ascii="Times New Roman" w:hAnsi="Times New Roman" w:cs="Times New Roman"/>
        </w:rPr>
        <w:t xml:space="preserve"> represents the voxel intensity, </w:t>
      </w:r>
      <w:r w:rsidRPr="00DB5A7D">
        <w:rPr>
          <w:rFonts w:ascii="Times New Roman" w:hAnsi="Times New Roman" w:cs="Times New Roman"/>
          <w:noProof/>
          <w:position w:val="-10"/>
        </w:rPr>
        <w:object w:dxaOrig="840" w:dyaOrig="340" w14:anchorId="3D335766">
          <v:shape id="_x0000_i1031" type="#_x0000_t75" style="width:42.15pt;height:17.55pt" o:ole="">
            <v:imagedata r:id="rId22" o:title=""/>
          </v:shape>
          <o:OLEObject Type="Embed" ProgID="Equation.DSMT4" ShapeID="_x0000_i1031" DrawAspect="Content" ObjectID="_1656251174" r:id="rId23"/>
        </w:objec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 xml:space="preserve">and </w:t>
      </w:r>
      <w:r w:rsidRPr="00DB5A7D">
        <w:rPr>
          <w:rFonts w:ascii="Times New Roman" w:hAnsi="Times New Roman" w:cs="Times New Roman"/>
          <w:noProof/>
          <w:position w:val="-10"/>
        </w:rPr>
        <w:object w:dxaOrig="840" w:dyaOrig="340" w14:anchorId="75ACBF50">
          <v:shape id="_x0000_i1032" type="#_x0000_t75" style="width:42.15pt;height:17.55pt" o:ole="">
            <v:imagedata r:id="rId24" o:title=""/>
          </v:shape>
          <o:OLEObject Type="Embed" ProgID="Equation.DSMT4" ShapeID="_x0000_i1032" DrawAspect="Content" ObjectID="_1656251175" r:id="rId25"/>
        </w:objec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 xml:space="preserve">are the coordinates (positions) of two different voxels, the direction vector is thus determined by </w:t>
      </w:r>
      <w:r w:rsidRPr="00DB5A7D">
        <w:rPr>
          <w:rFonts w:ascii="Times New Roman" w:hAnsi="Times New Roman" w:cs="Times New Roman"/>
          <w:noProof/>
          <w:position w:val="-10"/>
        </w:rPr>
        <w:object w:dxaOrig="1840" w:dyaOrig="340" w14:anchorId="7F346967">
          <v:shape id="_x0000_i1033" type="#_x0000_t75" style="width:91.9pt;height:17.55pt" o:ole="">
            <v:imagedata r:id="rId26" o:title=""/>
          </v:shape>
          <o:OLEObject Type="Embed" ProgID="Equation.DSMT4" ShapeID="_x0000_i1033" DrawAspect="Content" ObjectID="_1656251176" r:id="rId27"/>
        </w:object>
      </w:r>
      <w:r w:rsidRPr="00DB5A7D">
        <w:rPr>
          <w:rFonts w:ascii="Times New Roman" w:eastAsia="Arial" w:hAnsi="Times New Roman" w:cs="Times New Roman"/>
        </w:rPr>
        <w:t xml:space="preserve">, </w:t>
      </w:r>
      <w:r w:rsidRPr="00DB5A7D">
        <w:rPr>
          <w:rFonts w:ascii="Times New Roman" w:hAnsi="Times New Roman" w:cs="Times New Roman"/>
          <w:noProof/>
          <w:position w:val="-14"/>
        </w:rPr>
        <w:object w:dxaOrig="340" w:dyaOrig="380" w14:anchorId="18BC92AD">
          <v:shape id="_x0000_i1034" type="#_x0000_t75" style="width:17.55pt;height:18.45pt" o:ole="">
            <v:imagedata r:id="rId28" o:title=""/>
          </v:shape>
          <o:OLEObject Type="Embed" ProgID="Equation.DSMT4" ShapeID="_x0000_i1034" DrawAspect="Content" ObjectID="_1656251177" r:id="rId29"/>
        </w:object>
      </w:r>
      <w:r w:rsidRPr="00DB5A7D">
        <w:rPr>
          <w:rFonts w:ascii="Times New Roman" w:eastAsia="Arial" w:hAnsi="Times New Roman" w:cs="Times New Roman"/>
        </w:rPr>
        <w:t xml:space="preserve"> is the number of discrete intensity levels in the image, and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hAnsi="Times New Roman" w:cs="Times New Roman"/>
          <w:noProof/>
          <w:position w:val="-10"/>
        </w:rPr>
        <w:object w:dxaOrig="240" w:dyaOrig="260" w14:anchorId="1553ACE0">
          <v:shape id="_x0000_i1035" type="#_x0000_t75" style="width:11.85pt;height:12.8pt" o:ole="">
            <v:imagedata r:id="rId30" o:title=""/>
          </v:shape>
          <o:OLEObject Type="Embed" ProgID="Equation.DSMT4" ShapeID="_x0000_i1035" DrawAspect="Content" ObjectID="_1656251178" r:id="rId31"/>
        </w:object>
      </w:r>
      <w:r w:rsidRPr="00DB5A7D">
        <w:rPr>
          <w:rFonts w:ascii="Times New Roman" w:eastAsia="Arial" w:hAnsi="Times New Roman" w:cs="Times New Roman"/>
        </w:rPr>
        <w:t xml:space="preserve"> is the mean of </w:t>
      </w:r>
      <w:r w:rsidRPr="00DB5A7D">
        <w:rPr>
          <w:rFonts w:ascii="Times New Roman" w:hAnsi="Times New Roman" w:cs="Times New Roman"/>
          <w:noProof/>
          <w:position w:val="-10"/>
        </w:rPr>
        <w:object w:dxaOrig="680" w:dyaOrig="320" w14:anchorId="461BBF6D">
          <v:shape id="_x0000_i1036" type="#_x0000_t75" style="width:34.1pt;height:16.1pt" o:ole="">
            <v:imagedata r:id="rId32" o:title=""/>
          </v:shape>
          <o:OLEObject Type="Embed" ProgID="Equation.DSMT4" ShapeID="_x0000_i1036" DrawAspect="Content" ObjectID="_1656251179" r:id="rId33"/>
        </w:object>
      </w:r>
      <w:r w:rsidRPr="00DB5A7D">
        <w:rPr>
          <w:rFonts w:ascii="Times New Roman" w:hAnsi="Times New Roman" w:cs="Times New Roman"/>
        </w:rPr>
        <w:t xml:space="preserve">. The feature is derived by considering all the 13 directions simultaneously, thus arriving at a single matrix. </w:t>
      </w:r>
    </w:p>
    <w:p w14:paraId="7F56A376" w14:textId="77777777" w:rsidR="00067F22" w:rsidRPr="00DB5A7D" w:rsidRDefault="00067F22" w:rsidP="00067F22">
      <w:pPr>
        <w:ind w:firstLine="270"/>
        <w:textAlignment w:val="baseline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Let us define:</w:t>
      </w:r>
    </w:p>
    <w:p w14:paraId="39C9E6F8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1820" w:dyaOrig="780" w14:anchorId="318B9F53">
          <v:shape id="_x0000_i1037" type="#_x0000_t75" style="width:90.45pt;height:39.8pt" o:ole="">
            <v:imagedata r:id="rId34" o:title=""/>
          </v:shape>
          <o:OLEObject Type="Embed" ProgID="Equation.DSMT4" ShapeID="_x0000_i1037" DrawAspect="Content" ObjectID="_1656251180" r:id="rId35"/>
        </w:object>
      </w:r>
      <w:r w:rsidRPr="00DB5A7D">
        <w:rPr>
          <w:rFonts w:ascii="Times New Roman" w:hAnsi="Times New Roman" w:cs="Times New Roman"/>
        </w:rPr>
        <w:t xml:space="preserve">  </w:t>
      </w:r>
      <w:r w:rsidRPr="00DB5A7D">
        <w:rPr>
          <w:rFonts w:ascii="Times New Roman" w:hAnsi="Times New Roman" w:cs="Times New Roman"/>
          <w:noProof/>
          <w:position w:val="-32"/>
        </w:rPr>
        <w:object w:dxaOrig="1900" w:dyaOrig="780" w14:anchorId="546C0E1D">
          <v:shape id="_x0000_i1038" type="#_x0000_t75" style="width:95.2pt;height:39.8pt" o:ole="">
            <v:imagedata r:id="rId36" o:title=""/>
          </v:shape>
          <o:OLEObject Type="Embed" ProgID="Equation.DSMT4" ShapeID="_x0000_i1038" DrawAspect="Content" ObjectID="_1656251181" r:id="rId37"/>
        </w:object>
      </w:r>
    </w:p>
    <w:p w14:paraId="11AE90BD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2600" w:dyaOrig="820" w14:anchorId="50665C01">
          <v:shape id="_x0000_i1039" type="#_x0000_t75" style="width:131.2pt;height:41.2pt" o:ole="">
            <v:imagedata r:id="rId38" o:title=""/>
          </v:shape>
          <o:OLEObject Type="Embed" ProgID="Equation.DSMT4" ShapeID="_x0000_i1039" DrawAspect="Content" ObjectID="_1656251182" r:id="rId39"/>
        </w:object>
      </w:r>
      <w:r w:rsidRPr="00DB5A7D">
        <w:rPr>
          <w:rFonts w:ascii="Times New Roman" w:hAnsi="Times New Roman" w:cs="Times New Roman"/>
        </w:rPr>
        <w:t xml:space="preserve">  </w:t>
      </w:r>
      <w:r w:rsidRPr="00DB5A7D">
        <w:rPr>
          <w:rFonts w:ascii="Times New Roman" w:hAnsi="Times New Roman" w:cs="Times New Roman"/>
          <w:noProof/>
          <w:position w:val="-32"/>
        </w:rPr>
        <w:object w:dxaOrig="2680" w:dyaOrig="820" w14:anchorId="01E47AAB">
          <v:shape id="_x0000_i1040" type="#_x0000_t75" style="width:134.05pt;height:41.2pt" o:ole="">
            <v:imagedata r:id="rId40" o:title=""/>
          </v:shape>
          <o:OLEObject Type="Embed" ProgID="Equation.DSMT4" ShapeID="_x0000_i1040" DrawAspect="Content" ObjectID="_1656251183" r:id="rId41"/>
        </w:object>
      </w:r>
    </w:p>
    <w:p w14:paraId="70F35190" w14:textId="77777777" w:rsidR="00067F22" w:rsidRPr="00DB5A7D" w:rsidRDefault="00067F22" w:rsidP="00067F22">
      <w:pPr>
        <w:ind w:right="740"/>
        <w:jc w:val="center"/>
        <w:rPr>
          <w:rFonts w:ascii="Times New Roman" w:hAnsi="Times New Roman" w:cs="Times New Roman"/>
          <w:position w:val="-28"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1780" w:dyaOrig="740" w14:anchorId="35429F9B">
          <v:shape id="_x0000_i1041" type="#_x0000_t75" style="width:89.55pt;height:36.45pt" o:ole="">
            <v:imagedata r:id="rId42" o:title=""/>
          </v:shape>
          <o:OLEObject Type="Embed" ProgID="Equation.DSMT4" ShapeID="_x0000_i1041" DrawAspect="Content" ObjectID="_1656251184" r:id="rId43"/>
        </w:object>
      </w:r>
      <w:r w:rsidRPr="00DB5A7D">
        <w:rPr>
          <w:rFonts w:ascii="Times New Roman" w:hAnsi="Times New Roman" w:cs="Times New Roman"/>
          <w:position w:val="-28"/>
        </w:rPr>
        <w:t xml:space="preserve">  </w:t>
      </w:r>
      <w:r w:rsidRPr="00DB5A7D">
        <w:rPr>
          <w:rFonts w:ascii="Times New Roman" w:hAnsi="Times New Roman" w:cs="Times New Roman"/>
          <w:noProof/>
          <w:position w:val="-28"/>
        </w:rPr>
        <w:object w:dxaOrig="1840" w:dyaOrig="720" w14:anchorId="57F1BA9A">
          <v:shape id="_x0000_i1042" type="#_x0000_t75" style="width:91.9pt;height:36pt" o:ole="">
            <v:imagedata r:id="rId44" o:title=""/>
          </v:shape>
          <o:OLEObject Type="Embed" ProgID="Equation.DSMT4" ShapeID="_x0000_i1042" DrawAspect="Content" ObjectID="_1656251185" r:id="rId45"/>
        </w:object>
      </w:r>
    </w:p>
    <w:p w14:paraId="418CF647" w14:textId="77777777" w:rsidR="00067F22" w:rsidRPr="00DB5A7D" w:rsidRDefault="00067F22" w:rsidP="00067F22">
      <w:pPr>
        <w:ind w:right="740"/>
        <w:jc w:val="center"/>
        <w:rPr>
          <w:rFonts w:ascii="Times New Roman" w:hAnsi="Times New Roman" w:cs="Times New Roman"/>
          <w:position w:val="-30"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4720" w:dyaOrig="740" w14:anchorId="6F9086C0">
          <v:shape id="_x0000_i1043" type="#_x0000_t75" style="width:235.9pt;height:36.45pt" o:ole="">
            <v:imagedata r:id="rId46" o:title=""/>
          </v:shape>
          <o:OLEObject Type="Embed" ProgID="Equation.DSMT4" ShapeID="_x0000_i1043" DrawAspect="Content" ObjectID="_1656251186" r:id="rId47"/>
        </w:object>
      </w:r>
      <w:r w:rsidRPr="00DB5A7D">
        <w:rPr>
          <w:rFonts w:ascii="Times New Roman" w:hAnsi="Times New Roman" w:cs="Times New Roman"/>
          <w:noProof/>
          <w:position w:val="-30"/>
        </w:rPr>
        <w:object w:dxaOrig="4940" w:dyaOrig="740" w14:anchorId="168E67AB">
          <v:shape id="_x0000_i1044" type="#_x0000_t75" style="width:247.25pt;height:36.45pt" o:ole="">
            <v:imagedata r:id="rId48" o:title=""/>
          </v:shape>
          <o:OLEObject Type="Embed" ProgID="Equation.DSMT4" ShapeID="_x0000_i1044" DrawAspect="Content" ObjectID="_1656251187" r:id="rId49"/>
        </w:object>
      </w:r>
    </w:p>
    <w:p w14:paraId="57D0CA19" w14:textId="77777777" w:rsidR="00067F22" w:rsidRPr="00DB5A7D" w:rsidRDefault="00067F22" w:rsidP="00067F22">
      <w:pPr>
        <w:ind w:right="740"/>
        <w:jc w:val="center"/>
        <w:rPr>
          <w:rFonts w:ascii="Times New Roman" w:hAnsi="Times New Roman" w:cs="Times New Roman"/>
          <w:position w:val="-52"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1800" w:dyaOrig="760" w14:anchorId="702BBE98">
          <v:shape id="_x0000_i1045" type="#_x0000_t75" style="width:90pt;height:37.9pt" o:ole="">
            <v:imagedata r:id="rId50" o:title=""/>
          </v:shape>
          <o:OLEObject Type="Embed" ProgID="Equation.DSMT4" ShapeID="_x0000_i1045" DrawAspect="Content" ObjectID="_1656251188" r:id="rId51"/>
        </w:object>
      </w:r>
    </w:p>
    <w:p w14:paraId="7FE605C8" w14:textId="77777777" w:rsidR="00067F22" w:rsidRPr="00DB5A7D" w:rsidRDefault="00067F22" w:rsidP="00067F22">
      <w:pPr>
        <w:ind w:right="740"/>
        <w:jc w:val="center"/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  <w:noProof/>
          <w:position w:val="-30"/>
        </w:rPr>
        <w:object w:dxaOrig="4060" w:dyaOrig="740" w14:anchorId="593BC541">
          <v:shape id="_x0000_i1046" type="#_x0000_t75" style="width:203.2pt;height:36.45pt" o:ole="">
            <v:imagedata r:id="rId52" o:title=""/>
          </v:shape>
          <o:OLEObject Type="Embed" ProgID="Equation.DSMT4" ShapeID="_x0000_i1046" DrawAspect="Content" ObjectID="_1656251189" r:id="rId53"/>
        </w:object>
      </w:r>
      <w:r w:rsidRPr="00DB5A7D">
        <w:rPr>
          <w:rFonts w:ascii="Times New Roman" w:hAnsi="Times New Roman" w:cs="Times New Roman"/>
        </w:rPr>
        <w:t xml:space="preserve">  </w:t>
      </w:r>
      <w:r w:rsidRPr="00DB5A7D">
        <w:rPr>
          <w:rFonts w:ascii="Times New Roman" w:hAnsi="Times New Roman" w:cs="Times New Roman"/>
          <w:noProof/>
          <w:position w:val="-30"/>
        </w:rPr>
        <w:object w:dxaOrig="4540" w:dyaOrig="740" w14:anchorId="650B2827">
          <v:shape id="_x0000_i1047" type="#_x0000_t75" style="width:227.35pt;height:36.45pt" o:ole="">
            <v:imagedata r:id="rId54" o:title=""/>
          </v:shape>
          <o:OLEObject Type="Embed" ProgID="Equation.DSMT4" ShapeID="_x0000_i1047" DrawAspect="Content" ObjectID="_1656251190" r:id="rId55"/>
        </w:object>
      </w:r>
    </w:p>
    <w:p w14:paraId="3678CEA8" w14:textId="77777777" w:rsidR="00067F22" w:rsidRPr="00DB5A7D" w:rsidRDefault="00067F22" w:rsidP="00067F22">
      <w:pPr>
        <w:ind w:left="180"/>
        <w:jc w:val="center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28"/>
        </w:rPr>
        <w:object w:dxaOrig="2659" w:dyaOrig="720" w14:anchorId="78103C54">
          <v:shape id="_x0000_i1048" type="#_x0000_t75" style="width:132.65pt;height:36pt" o:ole="">
            <v:imagedata r:id="rId56" o:title=""/>
          </v:shape>
          <o:OLEObject Type="Embed" ProgID="Equation.DSMT4" ShapeID="_x0000_i1048" DrawAspect="Content" ObjectID="_1656251191" r:id="rId57"/>
        </w:object>
      </w:r>
      <w:r w:rsidRPr="00DB5A7D">
        <w:rPr>
          <w:rFonts w:ascii="Times New Roman" w:hAnsi="Times New Roman" w:cs="Times New Roman"/>
          <w:noProof/>
        </w:rPr>
        <w:t xml:space="preserve">  </w:t>
      </w:r>
      <w:r w:rsidRPr="00DB5A7D">
        <w:rPr>
          <w:rFonts w:ascii="Times New Roman" w:hAnsi="Times New Roman" w:cs="Times New Roman"/>
          <w:noProof/>
          <w:position w:val="-30"/>
        </w:rPr>
        <w:object w:dxaOrig="2760" w:dyaOrig="740" w14:anchorId="21E74C64">
          <v:shape id="_x0000_i1049" type="#_x0000_t75" style="width:137.85pt;height:36.45pt" o:ole="">
            <v:imagedata r:id="rId58" o:title=""/>
          </v:shape>
          <o:OLEObject Type="Embed" ProgID="Equation.DSMT4" ShapeID="_x0000_i1049" DrawAspect="Content" ObjectID="_1656251192" r:id="rId59"/>
        </w:object>
      </w:r>
      <w:r w:rsidRPr="00DB5A7D">
        <w:rPr>
          <w:rFonts w:ascii="Times New Roman" w:hAnsi="Times New Roman" w:cs="Times New Roman"/>
          <w:noProof/>
        </w:rPr>
        <w:t xml:space="preserve">  </w:t>
      </w:r>
      <w:r w:rsidRPr="00DB5A7D">
        <w:rPr>
          <w:rFonts w:ascii="Times New Roman" w:hAnsi="Times New Roman" w:cs="Times New Roman"/>
          <w:noProof/>
          <w:position w:val="-30"/>
        </w:rPr>
        <w:object w:dxaOrig="3019" w:dyaOrig="740" w14:anchorId="416A6521">
          <v:shape id="_x0000_i1050" type="#_x0000_t75" style="width:150.65pt;height:36.45pt" o:ole="">
            <v:imagedata r:id="rId60" o:title=""/>
          </v:shape>
          <o:OLEObject Type="Embed" ProgID="Equation.DSMT4" ShapeID="_x0000_i1050" DrawAspect="Content" ObjectID="_1656251193" r:id="rId61"/>
        </w:object>
      </w:r>
    </w:p>
    <w:p w14:paraId="539CC664" w14:textId="77777777" w:rsidR="00067F22" w:rsidRPr="00DB5A7D" w:rsidRDefault="00067F22" w:rsidP="00067F22">
      <w:pPr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lastRenderedPageBreak/>
        <w:t>The various radiomics features based on the co-occurrence matrix are then defined as:</w:t>
      </w:r>
    </w:p>
    <w:p w14:paraId="4073CF7B" w14:textId="77777777" w:rsidR="00067F22" w:rsidRPr="00DB5A7D" w:rsidRDefault="00067F22" w:rsidP="00067F22">
      <w:pPr>
        <w:widowControl/>
        <w:numPr>
          <w:ilvl w:val="0"/>
          <w:numId w:val="31"/>
        </w:numPr>
        <w:tabs>
          <w:tab w:val="left" w:pos="420"/>
        </w:tabs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Auto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correlation</w:t>
      </w:r>
      <w:r w:rsidRPr="00DB5A7D">
        <w:rPr>
          <w:rFonts w:ascii="Times New Roman" w:hAnsi="Times New Roman" w:cs="Times New Roman"/>
        </w:rPr>
        <w:t xml:space="preserve"> (AutoCorrelation)</w:t>
      </w:r>
      <w:r w:rsidRPr="00DB5A7D">
        <w:rPr>
          <w:rFonts w:ascii="Times New Roman" w:eastAsia="Arial" w:hAnsi="Times New Roman" w:cs="Times New Roman"/>
        </w:rPr>
        <w:t>:</w:t>
      </w:r>
    </w:p>
    <w:p w14:paraId="35EB83C4" w14:textId="77777777" w:rsidR="00067F22" w:rsidRPr="00DB5A7D" w:rsidRDefault="00067F22" w:rsidP="00067F22">
      <w:pPr>
        <w:widowControl/>
        <w:ind w:left="2100" w:firstLine="420"/>
        <w:jc w:val="left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3220" w:dyaOrig="740" w14:anchorId="29B683CC">
          <v:shape id="_x0000_i1051" type="#_x0000_t75" style="width:161.55pt;height:36.45pt" o:ole="">
            <v:imagedata r:id="rId62" o:title=""/>
          </v:shape>
          <o:OLEObject Type="Embed" ProgID="Equation.DSMT4" ShapeID="_x0000_i1051" DrawAspect="Content" ObjectID="_1656251194" r:id="rId63"/>
        </w:object>
      </w:r>
    </w:p>
    <w:p w14:paraId="272AC721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bCs/>
        </w:rPr>
        <w:t>Cluster prominence (ClusterPro)</w:t>
      </w:r>
      <w:r w:rsidRPr="00DB5A7D">
        <w:rPr>
          <w:rFonts w:ascii="Times New Roman" w:hAnsi="Times New Roman" w:cs="Times New Roman"/>
        </w:rPr>
        <w:t>:</w:t>
      </w:r>
    </w:p>
    <w:p w14:paraId="2F25F70F" w14:textId="77777777" w:rsidR="00067F22" w:rsidRPr="00DB5A7D" w:rsidRDefault="00067F22" w:rsidP="00067F22">
      <w:pPr>
        <w:jc w:val="center"/>
        <w:rPr>
          <w:rFonts w:ascii="Times New Roman" w:eastAsia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5080" w:dyaOrig="740" w14:anchorId="59EAF6A9">
          <v:shape id="_x0000_i1052" type="#_x0000_t75" style="width:254.85pt;height:36.45pt" o:ole="">
            <v:imagedata r:id="rId64" o:title=""/>
          </v:shape>
          <o:OLEObject Type="Embed" ProgID="Equation.DSMT4" ShapeID="_x0000_i1052" DrawAspect="Content" ObjectID="_1656251195" r:id="rId65"/>
        </w:object>
      </w:r>
    </w:p>
    <w:p w14:paraId="5E83CB85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</w:rPr>
        <w:t>Cluster shade (ClusterShade):</w:t>
      </w:r>
    </w:p>
    <w:p w14:paraId="01239BB1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4480" w:dyaOrig="740" w14:anchorId="26058B29">
          <v:shape id="_x0000_i1053" type="#_x0000_t75" style="width:223.6pt;height:36.45pt" o:ole="">
            <v:imagedata r:id="rId66" o:title=""/>
          </v:shape>
          <o:OLEObject Type="Embed" ProgID="Equation.DSMT4" ShapeID="_x0000_i1053" DrawAspect="Content" ObjectID="_1656251196" r:id="rId67"/>
        </w:object>
      </w:r>
    </w:p>
    <w:p w14:paraId="4E1877C4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bCs/>
        </w:rPr>
        <w:t>Cluster tendency (ClusterTen):</w:t>
      </w:r>
    </w:p>
    <w:p w14:paraId="1BB78953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4780" w:dyaOrig="740" w14:anchorId="3DB86E99">
          <v:shape id="_x0000_i1054" type="#_x0000_t75" style="width:239.7pt;height:36.45pt" o:ole="">
            <v:imagedata r:id="rId68" o:title=""/>
          </v:shape>
          <o:OLEObject Type="Embed" ProgID="Equation.DSMT4" ShapeID="_x0000_i1054" DrawAspect="Content" ObjectID="_1656251197" r:id="rId69"/>
        </w:object>
      </w:r>
    </w:p>
    <w:p w14:paraId="6B1C0267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  <w:bCs/>
        </w:rPr>
      </w:pPr>
      <w:r w:rsidRPr="00DB5A7D">
        <w:rPr>
          <w:rFonts w:ascii="Times New Roman" w:hAnsi="Times New Roman" w:cs="Times New Roman"/>
          <w:bCs/>
        </w:rPr>
        <w:t>Contrast:</w:t>
      </w:r>
    </w:p>
    <w:p w14:paraId="2C950DAC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eastAsia="Arial" w:hAnsi="Times New Roman" w:cs="Times New Roman"/>
          <w:bCs/>
          <w:noProof/>
          <w:position w:val="-30"/>
        </w:rPr>
        <w:object w:dxaOrig="2960" w:dyaOrig="740" w14:anchorId="6777C117">
          <v:shape id="_x0000_i1055" type="#_x0000_t75" style="width:148.25pt;height:36.45pt" o:ole="">
            <v:imagedata r:id="rId70" o:title=""/>
          </v:shape>
          <o:OLEObject Type="Embed" ProgID="Equation.DSMT4" ShapeID="_x0000_i1055" DrawAspect="Content" ObjectID="_1656251198" r:id="rId71"/>
        </w:object>
      </w:r>
    </w:p>
    <w:p w14:paraId="6D3A5AD2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bCs/>
        </w:rPr>
        <w:t xml:space="preserve">Correlation: </w:t>
      </w:r>
    </w:p>
    <w:p w14:paraId="72BB143C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6740" w:dyaOrig="840" w14:anchorId="78378391">
          <v:shape id="_x0000_i1056" type="#_x0000_t75" style="width:337.25pt;height:42.15pt" o:ole="">
            <v:imagedata r:id="rId72" o:title=""/>
          </v:shape>
          <o:OLEObject Type="Embed" ProgID="Equation.DSMT4" ShapeID="_x0000_i1056" DrawAspect="Content" ObjectID="_1656251199" r:id="rId73"/>
        </w:object>
      </w:r>
    </w:p>
    <w:p w14:paraId="0E043C02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  <w:bCs/>
        </w:rPr>
      </w:pPr>
      <w:r w:rsidRPr="00DB5A7D">
        <w:rPr>
          <w:rFonts w:ascii="Times New Roman" w:hAnsi="Times New Roman" w:cs="Times New Roman"/>
          <w:bCs/>
        </w:rPr>
        <w:t>Difference entropy (DiffEntropy):</w:t>
      </w:r>
    </w:p>
    <w:p w14:paraId="537ED618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bCs/>
          <w:noProof/>
          <w:position w:val="-28"/>
        </w:rPr>
        <w:object w:dxaOrig="4680" w:dyaOrig="720" w14:anchorId="04BF4751">
          <v:shape id="_x0000_i1057" type="#_x0000_t75" style="width:234pt;height:36pt" o:ole="">
            <v:imagedata r:id="rId74" o:title=""/>
          </v:shape>
          <o:OLEObject Type="Embed" ProgID="Equation.DSMT4" ShapeID="_x0000_i1057" DrawAspect="Content" ObjectID="_1656251200" r:id="rId75"/>
        </w:object>
      </w:r>
    </w:p>
    <w:p w14:paraId="43E8277E" w14:textId="77777777" w:rsidR="00067F22" w:rsidRPr="00DB5A7D" w:rsidRDefault="00067F22" w:rsidP="00067F22">
      <w:pPr>
        <w:widowControl/>
        <w:numPr>
          <w:ilvl w:val="0"/>
          <w:numId w:val="31"/>
        </w:numPr>
        <w:tabs>
          <w:tab w:val="left" w:pos="420"/>
        </w:tabs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</w:rPr>
        <w:t>Difference Variance (DiffVar):</w:t>
      </w:r>
    </w:p>
    <w:p w14:paraId="3C3FDF45" w14:textId="77777777" w:rsidR="00067F22" w:rsidRPr="00DB5A7D" w:rsidRDefault="00067F22" w:rsidP="00067F22">
      <w:pPr>
        <w:tabs>
          <w:tab w:val="left" w:pos="420"/>
        </w:tabs>
        <w:jc w:val="center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28"/>
        </w:rPr>
        <w:object w:dxaOrig="4400" w:dyaOrig="720" w14:anchorId="391FA8CC">
          <v:shape id="_x0000_i1058" type="#_x0000_t75" style="width:220.25pt;height:36pt" o:ole="">
            <v:imagedata r:id="rId76" o:title=""/>
          </v:shape>
          <o:OLEObject Type="Embed" ProgID="Equation.DSMT4" ShapeID="_x0000_i1058" DrawAspect="Content" ObjectID="_1656251201" r:id="rId77"/>
        </w:object>
      </w:r>
      <w:r w:rsidRPr="00DB5A7D">
        <w:rPr>
          <w:rFonts w:ascii="Times New Roman" w:hAnsi="Times New Roman" w:cs="Times New Roman"/>
        </w:rPr>
        <w:t xml:space="preserve">   </w:t>
      </w:r>
      <w:r w:rsidRPr="00DB5A7D">
        <w:rPr>
          <w:rFonts w:ascii="Times New Roman" w:hAnsi="Times New Roman" w:cs="Times New Roman"/>
          <w:noProof/>
          <w:position w:val="-30"/>
        </w:rPr>
        <w:object w:dxaOrig="1800" w:dyaOrig="760" w14:anchorId="0E9B60B2">
          <v:shape id="_x0000_i1059" type="#_x0000_t75" style="width:90pt;height:37.9pt" o:ole="">
            <v:imagedata r:id="rId50" o:title=""/>
          </v:shape>
          <o:OLEObject Type="Embed" ProgID="Equation.DSMT4" ShapeID="_x0000_i1059" DrawAspect="Content" ObjectID="_1656251202" r:id="rId78"/>
        </w:object>
      </w:r>
    </w:p>
    <w:p w14:paraId="79653361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  <w:bCs/>
        </w:rPr>
      </w:pPr>
      <w:r w:rsidRPr="00DB5A7D">
        <w:rPr>
          <w:rFonts w:ascii="Times New Roman" w:hAnsi="Times New Roman" w:cs="Times New Roman"/>
          <w:bCs/>
        </w:rPr>
        <w:t>Dissimilarity:</w:t>
      </w:r>
    </w:p>
    <w:p w14:paraId="3A70FDDC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bCs/>
          <w:noProof/>
          <w:position w:val="-30"/>
        </w:rPr>
        <w:object w:dxaOrig="3260" w:dyaOrig="740" w14:anchorId="79D9442F">
          <v:shape id="_x0000_i1060" type="#_x0000_t75" style="width:162.45pt;height:36.45pt" o:ole="">
            <v:imagedata r:id="rId79" o:title=""/>
          </v:shape>
          <o:OLEObject Type="Embed" ProgID="Equation.DSMT4" ShapeID="_x0000_i1060" DrawAspect="Content" ObjectID="_1656251203" r:id="rId80"/>
        </w:object>
      </w:r>
    </w:p>
    <w:p w14:paraId="1BC7B0DF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bCs/>
        </w:rPr>
        <w:t>Energy, called Uniformity in</w:t>
      </w:r>
      <w:r w:rsidR="0097196B" w:rsidRPr="00DB5A7D">
        <w:rPr>
          <w:rFonts w:ascii="Times New Roman" w:hAnsi="Times New Roman" w:cs="Times New Roman"/>
          <w:bCs/>
        </w:rPr>
        <w:fldChar w:fldCharType="begin"/>
      </w:r>
      <w:r w:rsidR="0097196B" w:rsidRPr="00DB5A7D">
        <w:rPr>
          <w:rFonts w:ascii="Times New Roman" w:hAnsi="Times New Roman" w:cs="Times New Roman"/>
          <w:bCs/>
        </w:rPr>
        <w:instrText xml:space="preserve"> ADDIN NE.Ref.{B72A03F5-8A32-4C43-8DA5-E66ED6B6C0AA}</w:instrText>
      </w:r>
      <w:r w:rsidR="0097196B" w:rsidRPr="00DB5A7D">
        <w:rPr>
          <w:rFonts w:ascii="Times New Roman" w:hAnsi="Times New Roman" w:cs="Times New Roman"/>
          <w:bCs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1)</w:t>
      </w:r>
      <w:r w:rsidR="0097196B" w:rsidRPr="00DB5A7D">
        <w:rPr>
          <w:rFonts w:ascii="Times New Roman" w:hAnsi="Times New Roman" w:cs="Times New Roman"/>
          <w:bCs/>
        </w:rPr>
        <w:fldChar w:fldCharType="end"/>
      </w:r>
      <w:r w:rsidRPr="00DB5A7D">
        <w:rPr>
          <w:rFonts w:ascii="Times New Roman" w:hAnsi="Times New Roman" w:cs="Times New Roman"/>
          <w:bCs/>
        </w:rPr>
        <w:t>, also called Angular second moment in</w:t>
      </w:r>
      <w:r w:rsidR="0097196B" w:rsidRPr="00DB5A7D">
        <w:rPr>
          <w:rFonts w:ascii="Times New Roman" w:hAnsi="Times New Roman" w:cs="Times New Roman"/>
          <w:bCs/>
        </w:rPr>
        <w:fldChar w:fldCharType="begin"/>
      </w:r>
      <w:r w:rsidR="0097196B" w:rsidRPr="00DB5A7D">
        <w:rPr>
          <w:rFonts w:ascii="Times New Roman" w:hAnsi="Times New Roman" w:cs="Times New Roman"/>
          <w:bCs/>
        </w:rPr>
        <w:instrText xml:space="preserve"> ADDIN NE.Ref.{D0178B54-9C10-4D01-92D6-DCD8584596FE}</w:instrText>
      </w:r>
      <w:r w:rsidR="0097196B" w:rsidRPr="00DB5A7D">
        <w:rPr>
          <w:rFonts w:ascii="Times New Roman" w:hAnsi="Times New Roman" w:cs="Times New Roman"/>
          <w:bCs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2)</w:t>
      </w:r>
      <w:r w:rsidR="0097196B" w:rsidRPr="00DB5A7D">
        <w:rPr>
          <w:rFonts w:ascii="Times New Roman" w:hAnsi="Times New Roman" w:cs="Times New Roman"/>
          <w:bCs/>
        </w:rPr>
        <w:fldChar w:fldCharType="end"/>
      </w:r>
      <w:r w:rsidRPr="00DB5A7D">
        <w:rPr>
          <w:rFonts w:ascii="Times New Roman" w:hAnsi="Times New Roman" w:cs="Times New Roman"/>
          <w:bCs/>
        </w:rPr>
        <w:t>:</w:t>
      </w:r>
    </w:p>
    <w:p w14:paraId="56D92D95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  <w:bCs/>
          <w:noProof/>
          <w:position w:val="-30"/>
        </w:rPr>
        <w:object w:dxaOrig="2520" w:dyaOrig="740" w14:anchorId="1F19AFC5">
          <v:shape id="_x0000_i1061" type="#_x0000_t75" style="width:126pt;height:36.45pt" o:ole="">
            <v:imagedata r:id="rId81" o:title=""/>
          </v:shape>
          <o:OLEObject Type="Embed" ProgID="Equation.DSMT4" ShapeID="_x0000_i1061" DrawAspect="Content" ObjectID="_1656251204" r:id="rId82"/>
        </w:object>
      </w:r>
    </w:p>
    <w:p w14:paraId="64B68D69" w14:textId="77777777" w:rsidR="00067F22" w:rsidRPr="00DB5A7D" w:rsidRDefault="00067F22" w:rsidP="00067F22">
      <w:pPr>
        <w:widowControl/>
        <w:jc w:val="left"/>
        <w:rPr>
          <w:rFonts w:ascii="Times New Roman" w:eastAsia="Symbol" w:hAnsi="Times New Roman" w:cs="Times New Roman"/>
        </w:rPr>
      </w:pPr>
    </w:p>
    <w:p w14:paraId="4A5BDEA5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hAnsi="Times New Roman" w:cs="Times New Roman"/>
          <w:bCs/>
        </w:rPr>
        <w:t>Entropy:</w:t>
      </w:r>
    </w:p>
    <w:p w14:paraId="41793031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3760" w:dyaOrig="740" w14:anchorId="3778D33C">
          <v:shape id="_x0000_i1062" type="#_x0000_t75" style="width:187.6pt;height:36.45pt" o:ole="">
            <v:imagedata r:id="rId83" o:title=""/>
          </v:shape>
          <o:OLEObject Type="Embed" ProgID="Equation.DSMT4" ShapeID="_x0000_i1062" DrawAspect="Content" ObjectID="_1656251205" r:id="rId84"/>
        </w:object>
      </w:r>
    </w:p>
    <w:p w14:paraId="613A8FE1" w14:textId="77777777" w:rsidR="00067F22" w:rsidRPr="00DB5A7D" w:rsidRDefault="00067F22" w:rsidP="00067F22">
      <w:pPr>
        <w:tabs>
          <w:tab w:val="left" w:pos="420"/>
        </w:tabs>
        <w:jc w:val="center"/>
        <w:rPr>
          <w:rFonts w:ascii="Times New Roman" w:hAnsi="Times New Roman" w:cs="Times New Roman"/>
          <w:bCs/>
        </w:rPr>
      </w:pPr>
    </w:p>
    <w:p w14:paraId="1EAEA0E7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Homogeneity</w:t>
      </w:r>
      <w:r w:rsidRPr="00DB5A7D">
        <w:rPr>
          <w:rFonts w:ascii="Times New Roman" w:hAnsi="Times New Roman" w:cs="Times New Roman"/>
        </w:rPr>
        <w:t>, also called Inverse difference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848DC34B-03B4-4961-96AA-6E88B9C52631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1)</w:t>
      </w:r>
      <w:r w:rsidR="0097196B" w:rsidRPr="00DB5A7D">
        <w:rPr>
          <w:rFonts w:ascii="Times New Roman" w:hAnsi="Times New Roman" w:cs="Times New Roman"/>
        </w:rPr>
        <w:fldChar w:fldCharType="end"/>
      </w:r>
      <w:r w:rsidR="0097196B"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:</w:t>
      </w:r>
    </w:p>
    <w:p w14:paraId="2C5F828E" w14:textId="77777777" w:rsidR="00067F22" w:rsidRPr="00DB5A7D" w:rsidRDefault="00067F22" w:rsidP="00067F22">
      <w:pPr>
        <w:widowControl/>
        <w:ind w:left="420"/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2920" w:dyaOrig="760" w14:anchorId="314C8741">
          <v:shape id="_x0000_i1063" type="#_x0000_t75" style="width:145.9pt;height:37.9pt" o:ole="">
            <v:imagedata r:id="rId85" o:title=""/>
          </v:shape>
          <o:OLEObject Type="Embed" ProgID="Equation.DSMT4" ShapeID="_x0000_i1063" DrawAspect="Content" ObjectID="_1656251206" r:id="rId86"/>
        </w:object>
      </w:r>
    </w:p>
    <w:p w14:paraId="672043BF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Informational measure of correlation 1 (IMC1):</w:t>
      </w:r>
    </w:p>
    <w:p w14:paraId="5BD3DF23" w14:textId="77777777" w:rsidR="00067F22" w:rsidRPr="00DB5A7D" w:rsidRDefault="00067F22" w:rsidP="00067F22">
      <w:pPr>
        <w:jc w:val="center"/>
        <w:rPr>
          <w:rFonts w:ascii="Times New Roman" w:eastAsia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2340" w:dyaOrig="700" w14:anchorId="5FED9603">
          <v:shape id="_x0000_i1064" type="#_x0000_t75" style="width:117.45pt;height:35.55pt" o:ole="">
            <v:imagedata r:id="rId87" o:title=""/>
          </v:shape>
          <o:OLEObject Type="Embed" ProgID="Equation.DSMT4" ShapeID="_x0000_i1064" DrawAspect="Content" ObjectID="_1656251207" r:id="rId88"/>
        </w:object>
      </w:r>
    </w:p>
    <w:p w14:paraId="6A241901" w14:textId="77777777" w:rsidR="00067F22" w:rsidRPr="00DB5A7D" w:rsidRDefault="00067F22" w:rsidP="00067F22">
      <w:pPr>
        <w:ind w:left="180"/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 xml:space="preserve">Where </w:t>
      </w:r>
      <w:r w:rsidRPr="00DB5A7D">
        <w:rPr>
          <w:rFonts w:ascii="Times New Roman" w:eastAsia="Arial" w:hAnsi="Times New Roman" w:cs="Times New Roman"/>
          <w:i/>
        </w:rPr>
        <w:t>H</w:t>
      </w:r>
      <w:r w:rsidRPr="00DB5A7D">
        <w:rPr>
          <w:rFonts w:ascii="Times New Roman" w:hAnsi="Times New Roman" w:cs="Times New Roman"/>
          <w:i/>
        </w:rPr>
        <w:t xml:space="preserve">X and HY </w:t>
      </w:r>
      <w:r w:rsidRPr="00DB5A7D">
        <w:rPr>
          <w:rFonts w:ascii="Times New Roman" w:hAnsi="Times New Roman" w:cs="Times New Roman"/>
        </w:rPr>
        <w:t xml:space="preserve">are </w:t>
      </w:r>
      <w:r w:rsidRPr="00DB5A7D">
        <w:rPr>
          <w:rFonts w:ascii="Times New Roman" w:eastAsia="Arial" w:hAnsi="Times New Roman" w:cs="Times New Roman"/>
        </w:rPr>
        <w:t>the entrop</w:t>
      </w:r>
      <w:r w:rsidRPr="00DB5A7D">
        <w:rPr>
          <w:rFonts w:ascii="Times New Roman" w:hAnsi="Times New Roman" w:cs="Times New Roman"/>
        </w:rPr>
        <w:t xml:space="preserve">ies of </w:t>
      </w:r>
      <w:r w:rsidRPr="00DB5A7D">
        <w:rPr>
          <w:rFonts w:ascii="Times New Roman" w:hAnsi="Times New Roman" w:cs="Times New Roman"/>
          <w:noProof/>
          <w:position w:val="-12"/>
        </w:rPr>
        <w:object w:dxaOrig="600" w:dyaOrig="360" w14:anchorId="38A0E348">
          <v:shape id="_x0000_i1065" type="#_x0000_t75" style="width:29.85pt;height:18pt" o:ole="">
            <v:imagedata r:id="rId89" o:title=""/>
          </v:shape>
          <o:OLEObject Type="Embed" ProgID="Equation.DSMT4" ShapeID="_x0000_i1065" DrawAspect="Content" ObjectID="_1656251208" r:id="rId90"/>
        </w:object>
      </w:r>
      <w:r w:rsidRPr="00DB5A7D">
        <w:rPr>
          <w:rFonts w:ascii="Times New Roman" w:hAnsi="Times New Roman" w:cs="Times New Roman"/>
        </w:rPr>
        <w:t xml:space="preserve"> and </w:t>
      </w:r>
      <w:r w:rsidRPr="00DB5A7D">
        <w:rPr>
          <w:rFonts w:ascii="Times New Roman" w:eastAsia="Arial" w:hAnsi="Times New Roman" w:cs="Times New Roman"/>
          <w:noProof/>
          <w:position w:val="-14"/>
        </w:rPr>
        <w:object w:dxaOrig="660" w:dyaOrig="380" w14:anchorId="0F3C141B">
          <v:shape id="_x0000_i1066" type="#_x0000_t75" style="width:33.65pt;height:18.45pt" o:ole="">
            <v:imagedata r:id="rId91" o:title=""/>
          </v:shape>
          <o:OLEObject Type="Embed" ProgID="Equation.DSMT4" ShapeID="_x0000_i1066" DrawAspect="Content" ObjectID="_1656251209" r:id="rId92"/>
        </w:object>
      </w:r>
      <w:r w:rsidRPr="00DB5A7D">
        <w:rPr>
          <w:rFonts w:ascii="Times New Roman" w:hAnsi="Times New Roman" w:cs="Times New Roman"/>
        </w:rPr>
        <w:t>.</w:t>
      </w:r>
      <w:r w:rsidRPr="00DB5A7D">
        <w:rPr>
          <w:rFonts w:ascii="Times New Roman" w:eastAsia="Arial" w:hAnsi="Times New Roman" w:cs="Times New Roman"/>
        </w:rPr>
        <w:t xml:space="preserve"> </w:t>
      </w:r>
    </w:p>
    <w:p w14:paraId="05E02CA9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Informational measure of correlation 2 (IMC2):</w:t>
      </w:r>
    </w:p>
    <w:p w14:paraId="041DF516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8"/>
        </w:rPr>
        <w:object w:dxaOrig="2340" w:dyaOrig="420" w14:anchorId="0EDC0636">
          <v:shape id="_x0000_i1067" type="#_x0000_t75" style="width:117.45pt;height:21.8pt" o:ole="">
            <v:imagedata r:id="rId93" o:title=""/>
          </v:shape>
          <o:OLEObject Type="Embed" ProgID="Equation.DSMT4" ShapeID="_x0000_i1067" DrawAspect="Content" ObjectID="_1656251210" r:id="rId94"/>
        </w:object>
      </w:r>
    </w:p>
    <w:p w14:paraId="0C500E7C" w14:textId="77777777" w:rsidR="00067F22" w:rsidRPr="00DB5A7D" w:rsidRDefault="00067F22" w:rsidP="00067F22">
      <w:pPr>
        <w:ind w:left="18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w</w:t>
      </w:r>
      <w:r w:rsidRPr="00DB5A7D">
        <w:rPr>
          <w:rFonts w:ascii="Times New Roman" w:eastAsia="Arial" w:hAnsi="Times New Roman" w:cs="Times New Roman"/>
        </w:rPr>
        <w:t xml:space="preserve">here </w:t>
      </w:r>
      <w:r w:rsidRPr="00DB5A7D">
        <w:rPr>
          <w:rFonts w:ascii="Times New Roman" w:eastAsia="Arial" w:hAnsi="Times New Roman" w:cs="Times New Roman"/>
          <w:i/>
        </w:rPr>
        <w:t>H</w:t>
      </w:r>
      <w:r w:rsidRPr="00DB5A7D">
        <w:rPr>
          <w:rFonts w:ascii="Times New Roman" w:eastAsia="Arial" w:hAnsi="Times New Roman" w:cs="Times New Roman"/>
        </w:rPr>
        <w:t xml:space="preserve"> is the entropy</w:t>
      </w:r>
      <w:r w:rsidRPr="00DB5A7D">
        <w:rPr>
          <w:rFonts w:ascii="Times New Roman" w:hAnsi="Times New Roman" w:cs="Times New Roman"/>
        </w:rPr>
        <w:t xml:space="preserve"> of </w:t>
      </w:r>
      <w:r w:rsidRPr="00DB5A7D">
        <w:rPr>
          <w:rFonts w:ascii="Times New Roman" w:hAnsi="Times New Roman" w:cs="Times New Roman"/>
          <w:noProof/>
          <w:position w:val="-10"/>
        </w:rPr>
        <w:object w:dxaOrig="720" w:dyaOrig="340" w14:anchorId="29E6F426">
          <v:shape id="_x0000_i1068" type="#_x0000_t75" style="width:36pt;height:17.55pt" o:ole="">
            <v:imagedata r:id="rId95" o:title=""/>
          </v:shape>
          <o:OLEObject Type="Embed" ProgID="Equation.DSMT4" ShapeID="_x0000_i1068" DrawAspect="Content" ObjectID="_1656251211" r:id="rId96"/>
        </w:object>
      </w:r>
      <w:r w:rsidRPr="00DB5A7D">
        <w:rPr>
          <w:rFonts w:ascii="Times New Roman" w:eastAsia="Arial" w:hAnsi="Times New Roman" w:cs="Times New Roman"/>
        </w:rPr>
        <w:t>.</w:t>
      </w:r>
    </w:p>
    <w:p w14:paraId="76485514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Inverse Difference Normalized (IDN):</w:t>
      </w:r>
    </w:p>
    <w:p w14:paraId="4FF4DCA5" w14:textId="77777777" w:rsidR="00067F22" w:rsidRPr="00DB5A7D" w:rsidRDefault="00067F22" w:rsidP="00067F22">
      <w:pPr>
        <w:widowControl/>
        <w:ind w:left="420"/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68"/>
        </w:rPr>
        <w:object w:dxaOrig="2420" w:dyaOrig="1120" w14:anchorId="1C3127EE">
          <v:shape id="_x0000_i1069" type="#_x0000_t75" style="width:120.8pt;height:55.9pt" o:ole="">
            <v:imagedata r:id="rId97" o:title=""/>
          </v:shape>
          <o:OLEObject Type="Embed" ProgID="Equation.DSMT4" ShapeID="_x0000_i1069" DrawAspect="Content" ObjectID="_1656251212" r:id="rId98"/>
        </w:object>
      </w:r>
    </w:p>
    <w:p w14:paraId="7FC193DC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Inverse Difference Moment Normalized (IDMN):</w:t>
      </w:r>
    </w:p>
    <w:p w14:paraId="40524AAB" w14:textId="77777777" w:rsidR="00067F22" w:rsidRPr="00DB5A7D" w:rsidRDefault="00067F22" w:rsidP="00067F22">
      <w:pPr>
        <w:widowControl/>
        <w:ind w:left="420"/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78"/>
        </w:rPr>
        <w:object w:dxaOrig="2720" w:dyaOrig="1219" w14:anchorId="24D58BF0">
          <v:shape id="_x0000_i1070" type="#_x0000_t75" style="width:135.95pt;height:60.65pt" o:ole="">
            <v:imagedata r:id="rId99" o:title=""/>
          </v:shape>
          <o:OLEObject Type="Embed" ProgID="Equation.DSMT4" ShapeID="_x0000_i1070" DrawAspect="Content" ObjectID="_1656251213" r:id="rId100"/>
        </w:object>
      </w:r>
    </w:p>
    <w:p w14:paraId="300763C1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</w:rPr>
        <w:t>I</w:t>
      </w:r>
      <w:r w:rsidRPr="00DB5A7D">
        <w:rPr>
          <w:rFonts w:ascii="Times New Roman" w:hAnsi="Times New Roman" w:cs="Times New Roman"/>
          <w:bCs/>
        </w:rPr>
        <w:t>nverse variance (InVar)</w:t>
      </w:r>
      <w:r w:rsidRPr="00DB5A7D">
        <w:rPr>
          <w:rFonts w:ascii="Times New Roman" w:hAnsi="Times New Roman" w:cs="Times New Roman"/>
        </w:rPr>
        <w:t>:</w:t>
      </w:r>
    </w:p>
    <w:p w14:paraId="268AB097" w14:textId="77777777" w:rsidR="00067F22" w:rsidRPr="00DB5A7D" w:rsidRDefault="00067F22" w:rsidP="00067F22">
      <w:pPr>
        <w:ind w:left="180"/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6"/>
        </w:rPr>
        <w:object w:dxaOrig="3660" w:dyaOrig="800" w14:anchorId="2F662BB0">
          <v:shape id="_x0000_i1071" type="#_x0000_t75" style="width:183.3pt;height:40.25pt" o:ole="">
            <v:imagedata r:id="rId101" o:title=""/>
          </v:shape>
          <o:OLEObject Type="Embed" ProgID="Equation.DSMT4" ShapeID="_x0000_i1071" DrawAspect="Content" ObjectID="_1656251214" r:id="rId102"/>
        </w:object>
      </w:r>
    </w:p>
    <w:p w14:paraId="31A563A7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Maximum probability</w:t>
      </w:r>
      <w:r w:rsidRPr="00DB5A7D">
        <w:rPr>
          <w:rFonts w:ascii="Times New Roman" w:hAnsi="Times New Roman" w:cs="Times New Roman"/>
        </w:rPr>
        <w:t xml:space="preserve"> (MaxPossilility)</w:t>
      </w:r>
      <w:r w:rsidRPr="00DB5A7D">
        <w:rPr>
          <w:rFonts w:ascii="Times New Roman" w:eastAsia="Arial" w:hAnsi="Times New Roman" w:cs="Times New Roman"/>
        </w:rPr>
        <w:t>:</w:t>
      </w:r>
    </w:p>
    <w:p w14:paraId="30ECCC7E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14"/>
        </w:rPr>
        <w:object w:dxaOrig="3700" w:dyaOrig="400" w14:anchorId="7DA6CCEF">
          <v:shape id="_x0000_i1072" type="#_x0000_t75" style="width:185.2pt;height:19.9pt" o:ole="">
            <v:imagedata r:id="rId103" o:title=""/>
          </v:shape>
          <o:OLEObject Type="Embed" ProgID="Equation.DSMT4" ShapeID="_x0000_i1072" DrawAspect="Content" ObjectID="_1656251215" r:id="rId104"/>
        </w:object>
      </w:r>
    </w:p>
    <w:p w14:paraId="076DDAEA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Sum average</w:t>
      </w:r>
      <w:r w:rsidRPr="00DB5A7D">
        <w:rPr>
          <w:rFonts w:ascii="Times New Roman" w:hAnsi="Times New Roman" w:cs="Times New Roman"/>
        </w:rPr>
        <w:t>2</w:t>
      </w:r>
      <w:r w:rsidRPr="00DB5A7D">
        <w:rPr>
          <w:rFonts w:ascii="Times New Roman" w:eastAsia="Arial" w:hAnsi="Times New Roman" w:cs="Times New Roman"/>
        </w:rPr>
        <w:t>:</w:t>
      </w:r>
    </w:p>
    <w:p w14:paraId="1C73EE05" w14:textId="77777777" w:rsidR="00067F22" w:rsidRPr="00DB5A7D" w:rsidRDefault="00067F22" w:rsidP="00067F22">
      <w:pPr>
        <w:widowControl/>
        <w:ind w:left="420"/>
        <w:jc w:val="left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28"/>
        </w:rPr>
        <w:object w:dxaOrig="3000" w:dyaOrig="720" w14:anchorId="0310F067">
          <v:shape id="_x0000_i1073" type="#_x0000_t75" style="width:150.15pt;height:36pt" o:ole="">
            <v:imagedata r:id="rId105" o:title=""/>
          </v:shape>
          <o:OLEObject Type="Embed" ProgID="Equation.DSMT4" ShapeID="_x0000_i1073" DrawAspect="Content" ObjectID="_1656251216" r:id="rId106"/>
        </w:object>
      </w:r>
    </w:p>
    <w:p w14:paraId="267EF356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Sum entropy</w:t>
      </w:r>
      <w:r w:rsidRPr="00DB5A7D">
        <w:rPr>
          <w:rFonts w:ascii="Times New Roman" w:hAnsi="Times New Roman" w:cs="Times New Roman"/>
        </w:rPr>
        <w:t xml:space="preserve"> (SumEntropy)</w:t>
      </w:r>
      <w:r w:rsidRPr="00DB5A7D">
        <w:rPr>
          <w:rFonts w:ascii="Times New Roman" w:eastAsia="Arial" w:hAnsi="Times New Roman" w:cs="Times New Roman"/>
        </w:rPr>
        <w:t>:</w:t>
      </w:r>
    </w:p>
    <w:p w14:paraId="6F49E296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position w:val="-28"/>
        </w:rPr>
      </w:pPr>
      <w:r w:rsidRPr="00DB5A7D">
        <w:rPr>
          <w:rFonts w:ascii="Times New Roman" w:hAnsi="Times New Roman" w:cs="Times New Roman"/>
          <w:noProof/>
          <w:position w:val="-28"/>
        </w:rPr>
        <w:object w:dxaOrig="4080" w:dyaOrig="720" w14:anchorId="3BE35165">
          <v:shape id="_x0000_i1074" type="#_x0000_t75" style="width:204.15pt;height:36pt" o:ole="">
            <v:imagedata r:id="rId107" o:title=""/>
          </v:shape>
          <o:OLEObject Type="Embed" ProgID="Equation.DSMT4" ShapeID="_x0000_i1074" DrawAspect="Content" ObjectID="_1656251217" r:id="rId108"/>
        </w:object>
      </w:r>
    </w:p>
    <w:p w14:paraId="0086851D" w14:textId="77777777" w:rsidR="00067F22" w:rsidRPr="00DB5A7D" w:rsidRDefault="00067F22" w:rsidP="00067F22">
      <w:pPr>
        <w:widowControl/>
        <w:numPr>
          <w:ilvl w:val="0"/>
          <w:numId w:val="31"/>
        </w:numPr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bCs/>
        </w:rPr>
        <w:lastRenderedPageBreak/>
        <w:t>Sum variance (SumVar)</w:t>
      </w:r>
      <w:r w:rsidRPr="00DB5A7D">
        <w:rPr>
          <w:rFonts w:ascii="Times New Roman" w:hAnsi="Times New Roman" w:cs="Times New Roman"/>
        </w:rPr>
        <w:t>:</w:t>
      </w:r>
    </w:p>
    <w:p w14:paraId="43AD5D50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28"/>
        </w:rPr>
        <w:object w:dxaOrig="3540" w:dyaOrig="720" w14:anchorId="1AB66F74">
          <v:shape id="_x0000_i1075" type="#_x0000_t75" style="width:176.7pt;height:36pt" o:ole="">
            <v:imagedata r:id="rId109" o:title=""/>
          </v:shape>
          <o:OLEObject Type="Embed" ProgID="Equation.DSMT4" ShapeID="_x0000_i1075" DrawAspect="Content" ObjectID="_1656251218" r:id="rId110"/>
        </w:object>
      </w:r>
    </w:p>
    <w:p w14:paraId="6CE18D3E" w14:textId="77777777" w:rsidR="00067F22" w:rsidRPr="00DB5A7D" w:rsidRDefault="00067F22" w:rsidP="00067F22">
      <w:p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where SA is Sum average2.</w:t>
      </w:r>
    </w:p>
    <w:p w14:paraId="23F47E42" w14:textId="77777777" w:rsidR="00067F22" w:rsidRPr="00DB5A7D" w:rsidRDefault="00067F22" w:rsidP="00067F22">
      <w:pPr>
        <w:widowControl/>
        <w:numPr>
          <w:ilvl w:val="0"/>
          <w:numId w:val="31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Variance:</w:t>
      </w:r>
    </w:p>
    <w:p w14:paraId="759C71D4" w14:textId="77777777" w:rsidR="00067F22" w:rsidRPr="00DB5A7D" w:rsidRDefault="00067F22" w:rsidP="00067F22">
      <w:pPr>
        <w:ind w:left="420"/>
        <w:jc w:val="center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5179" w:dyaOrig="760" w14:anchorId="63DE84DD">
          <v:shape id="_x0000_i1076" type="#_x0000_t75" style="width:258.65pt;height:37.9pt" o:ole="">
            <v:imagedata r:id="rId111" o:title=""/>
          </v:shape>
          <o:OLEObject Type="Embed" ProgID="Equation.DSMT4" ShapeID="_x0000_i1076" DrawAspect="Content" ObjectID="_1656251219" r:id="rId112"/>
        </w:object>
      </w:r>
    </w:p>
    <w:p w14:paraId="0DC7D9A4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</w:p>
    <w:p w14:paraId="46F5135D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bCs/>
        </w:rPr>
      </w:pPr>
    </w:p>
    <w:p w14:paraId="42F4A5C2" w14:textId="77777777" w:rsidR="00067F22" w:rsidRPr="00DB5A7D" w:rsidRDefault="00067F22" w:rsidP="00067F22">
      <w:pPr>
        <w:ind w:firstLine="720"/>
        <w:jc w:val="center"/>
        <w:rPr>
          <w:rFonts w:ascii="Times New Roman" w:eastAsia="Arial" w:hAnsi="Times New Roman" w:cs="Times New Roman"/>
        </w:rPr>
      </w:pPr>
    </w:p>
    <w:p w14:paraId="3E87EE8D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</w:p>
    <w:p w14:paraId="7FD76059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</w:p>
    <w:p w14:paraId="04984154" w14:textId="77777777" w:rsidR="00067F22" w:rsidRPr="00DB5A7D" w:rsidRDefault="00067F22" w:rsidP="00067F22">
      <w:pPr>
        <w:rPr>
          <w:rFonts w:ascii="Times New Roman" w:hAnsi="Times New Roman" w:cs="Times New Roman"/>
        </w:rPr>
      </w:pPr>
    </w:p>
    <w:p w14:paraId="600EE4E4" w14:textId="77777777" w:rsidR="00067F22" w:rsidRPr="00DB5A7D" w:rsidRDefault="00067F22" w:rsidP="00067F22">
      <w:pPr>
        <w:rPr>
          <w:rFonts w:ascii="Times New Roman" w:hAnsi="Times New Roman" w:cs="Times New Roman"/>
        </w:rPr>
      </w:pPr>
    </w:p>
    <w:p w14:paraId="366FF391" w14:textId="77777777" w:rsidR="00067F22" w:rsidRPr="00DB5A7D" w:rsidRDefault="00067F22" w:rsidP="00067F22">
      <w:pPr>
        <w:widowControl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bookmarkStart w:id="10" w:name="_Hlk9337285"/>
      <w:r w:rsidRPr="00DB5A7D">
        <w:rPr>
          <w:rFonts w:ascii="Times New Roman" w:eastAsia="Microsoft YaHei" w:hAnsi="Times New Roman" w:cs="Times New Roman"/>
          <w:b/>
          <w:i/>
        </w:rPr>
        <w:t>Gray Level Run Length Matrix-based features (GLRLM)</w:t>
      </w:r>
      <w:bookmarkEnd w:id="10"/>
      <w:r w:rsidRPr="00DB5A7D">
        <w:rPr>
          <w:rFonts w:ascii="Times New Roman" w:eastAsia="Microsoft YaHei" w:hAnsi="Times New Roman" w:cs="Times New Roman"/>
          <w:b/>
          <w:i/>
        </w:rPr>
        <w:t>-13</w:t>
      </w:r>
    </w:p>
    <w:p w14:paraId="7FDFDB5D" w14:textId="77777777" w:rsidR="00067F22" w:rsidRPr="00DB5A7D" w:rsidRDefault="00067F22" w:rsidP="00067F22">
      <w:pPr>
        <w:ind w:left="1" w:firstLineChars="100" w:firstLine="210"/>
        <w:rPr>
          <w:rFonts w:ascii="Times New Roman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Gray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level run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length matrix-based features are described by Galloway et al.</w:t>
      </w:r>
      <w:r w:rsidR="0097196B" w:rsidRPr="00DB5A7D">
        <w:rPr>
          <w:rFonts w:ascii="Times New Roman" w:eastAsia="Arial" w:hAnsi="Times New Roman" w:cs="Times New Roman"/>
        </w:rPr>
        <w:fldChar w:fldCharType="begin"/>
      </w:r>
      <w:r w:rsidR="0097196B" w:rsidRPr="00DB5A7D">
        <w:rPr>
          <w:rFonts w:ascii="Times New Roman" w:eastAsia="Arial" w:hAnsi="Times New Roman" w:cs="Times New Roman"/>
        </w:rPr>
        <w:instrText xml:space="preserve"> ADDIN NE.Ref.{9FF3AFE1-7D09-4DBD-A732-0DC71F72A4D5}</w:instrText>
      </w:r>
      <w:r w:rsidR="0097196B" w:rsidRPr="00DB5A7D">
        <w:rPr>
          <w:rFonts w:ascii="Times New Roman" w:eastAsia="Arial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3)</w:t>
      </w:r>
      <w:r w:rsidR="0097196B" w:rsidRPr="00DB5A7D">
        <w:rPr>
          <w:rFonts w:ascii="Times New Roman" w:eastAsia="Arial" w:hAnsi="Times New Roman" w:cs="Times New Roman"/>
        </w:rPr>
        <w:fldChar w:fldCharType="end"/>
      </w:r>
      <w:r w:rsidRPr="00DB5A7D">
        <w:rPr>
          <w:rFonts w:ascii="Times New Roman" w:eastAsia="Arial" w:hAnsi="Times New Roman" w:cs="Times New Roman"/>
        </w:rPr>
        <w:t>.</w:t>
      </w:r>
      <w:r w:rsidRPr="00DB5A7D">
        <w:rPr>
          <w:rFonts w:ascii="Times New Roman" w:hAnsi="Times New Roman" w:cs="Times New Roman"/>
          <w:vertAlign w:val="superscript"/>
        </w:rPr>
        <w:t xml:space="preserve"> </w:t>
      </w:r>
      <w:r w:rsidRPr="00DB5A7D">
        <w:rPr>
          <w:rFonts w:ascii="Times New Roman" w:eastAsia="Arial" w:hAnsi="Times New Roman" w:cs="Times New Roman"/>
        </w:rPr>
        <w:t xml:space="preserve">The element of GLRLM </w:t>
      </w:r>
      <w:r w:rsidRPr="00DB5A7D">
        <w:rPr>
          <w:rFonts w:ascii="Times New Roman" w:hAnsi="Times New Roman" w:cs="Times New Roman"/>
          <w:noProof/>
          <w:position w:val="-10"/>
        </w:rPr>
        <w:object w:dxaOrig="680" w:dyaOrig="320" w14:anchorId="6A9BF650">
          <v:shape id="_x0000_i1077" type="#_x0000_t75" style="width:34.1pt;height:16.1pt" o:ole="">
            <v:imagedata r:id="rId113" o:title=""/>
          </v:shape>
          <o:OLEObject Type="Embed" ProgID="Equation.DSMT4" ShapeID="_x0000_i1077" DrawAspect="Content" ObjectID="_1656251220" r:id="rId114"/>
        </w:object>
      </w:r>
      <w:r w:rsidRPr="00DB5A7D">
        <w:rPr>
          <w:rFonts w:ascii="Times New Roman" w:hAnsi="Times New Roman" w:cs="Times New Roman"/>
        </w:rPr>
        <w:t xml:space="preserve"> counts the number of runs </w:t>
      </w:r>
      <w:r w:rsidRPr="00DB5A7D">
        <w:rPr>
          <w:rFonts w:ascii="Times New Roman" w:hAnsi="Times New Roman" w:cs="Times New Roman"/>
          <w:noProof/>
          <w:position w:val="-10"/>
        </w:rPr>
        <w:object w:dxaOrig="200" w:dyaOrig="300" w14:anchorId="7C4547B5">
          <v:shape id="_x0000_i1078" type="#_x0000_t75" style="width:10.4pt;height:15.65pt" o:ole="">
            <v:imagedata r:id="rId115" o:title=""/>
          </v:shape>
          <o:OLEObject Type="Embed" ProgID="Equation.DSMT4" ShapeID="_x0000_i1078" DrawAspect="Content" ObjectID="_1656251221" r:id="rId116"/>
        </w:object>
      </w:r>
      <w:r w:rsidRPr="00DB5A7D">
        <w:rPr>
          <w:rFonts w:ascii="Times New Roman" w:hAnsi="Times New Roman" w:cs="Times New Roman"/>
        </w:rPr>
        <w:t xml:space="preserve"> with collinearly adjacent pixels having the same gray level intensity </w:t>
      </w:r>
      <w:r w:rsidRPr="00DB5A7D">
        <w:rPr>
          <w:rFonts w:ascii="Times New Roman" w:hAnsi="Times New Roman" w:cs="Times New Roman"/>
          <w:noProof/>
          <w:position w:val="-6"/>
        </w:rPr>
        <w:object w:dxaOrig="139" w:dyaOrig="260" w14:anchorId="08DCD322">
          <v:shape id="_x0000_i1079" type="#_x0000_t75" style="width:6.65pt;height:12.8pt" o:ole="">
            <v:imagedata r:id="rId117" o:title=""/>
          </v:shape>
          <o:OLEObject Type="Embed" ProgID="Equation.DSMT4" ShapeID="_x0000_i1079" DrawAspect="Content" ObjectID="_1656251222" r:id="rId118"/>
        </w:object>
      </w:r>
      <w:r w:rsidRPr="00DB5A7D">
        <w:rPr>
          <w:rFonts w:ascii="Times New Roman" w:hAnsi="Times New Roman" w:cs="Times New Roman"/>
        </w:rPr>
        <w:t xml:space="preserve"> as follows:</w:t>
      </w:r>
    </w:p>
    <w:p w14:paraId="49EF68E2" w14:textId="77777777" w:rsidR="00067F22" w:rsidRPr="00DB5A7D" w:rsidRDefault="00067F22" w:rsidP="00067F22">
      <w:pPr>
        <w:ind w:left="1" w:firstLineChars="100" w:firstLine="210"/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18"/>
        </w:rPr>
        <w:object w:dxaOrig="3600" w:dyaOrig="480" w14:anchorId="1A9C73E1">
          <v:shape id="_x0000_i1080" type="#_x0000_t75" style="width:180pt;height:24.15pt" o:ole="">
            <v:imagedata r:id="rId119" o:title=""/>
          </v:shape>
          <o:OLEObject Type="Embed" ProgID="Equation.DSMT4" ShapeID="_x0000_i1080" DrawAspect="Content" ObjectID="_1656251223" r:id="rId120"/>
        </w:object>
      </w:r>
    </w:p>
    <w:p w14:paraId="009787BD" w14:textId="77777777" w:rsidR="00067F22" w:rsidRPr="00DB5A7D" w:rsidRDefault="00067F22" w:rsidP="00067F22">
      <w:p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where </w:t>
      </w:r>
      <w:r w:rsidRPr="00DB5A7D">
        <w:rPr>
          <w:rFonts w:ascii="Times New Roman" w:hAnsi="Times New Roman" w:cs="Times New Roman"/>
          <w:noProof/>
          <w:position w:val="-14"/>
        </w:rPr>
        <w:object w:dxaOrig="1120" w:dyaOrig="380" w14:anchorId="7F163EE0">
          <v:shape id="_x0000_i1081" type="#_x0000_t75" style="width:54.45pt;height:18.45pt" o:ole="">
            <v:imagedata r:id="rId121" o:title=""/>
          </v:shape>
          <o:OLEObject Type="Embed" ProgID="Equation.DSMT4" ShapeID="_x0000_i1081" DrawAspect="Content" ObjectID="_1656251224" r:id="rId122"/>
        </w:object>
      </w:r>
      <w:r w:rsidRPr="00DB5A7D">
        <w:rPr>
          <w:rFonts w:ascii="Times New Roman" w:hAnsi="Times New Roman" w:cs="Times New Roman"/>
        </w:rPr>
        <w:t xml:space="preserve"> are collinearly adjacent voxels.</w:t>
      </w:r>
    </w:p>
    <w:p w14:paraId="503F04C6" w14:textId="77777777" w:rsidR="00067F22" w:rsidRPr="00DB5A7D" w:rsidRDefault="00067F22" w:rsidP="00067F22">
      <w:pPr>
        <w:ind w:left="1" w:firstLineChars="100" w:firstLine="21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The GLRLM feature value was derived by considering all the 13 directions simultaneously, thus arriving at a single matrix. </w:t>
      </w:r>
      <w:r w:rsidRPr="00DB5A7D">
        <w:rPr>
          <w:rFonts w:ascii="Times New Roman" w:eastAsia="Arial" w:hAnsi="Times New Roman" w:cs="Times New Roman"/>
        </w:rPr>
        <w:t>Let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hAnsi="Times New Roman" w:cs="Times New Roman"/>
          <w:noProof/>
          <w:position w:val="-10"/>
        </w:rPr>
        <w:object w:dxaOrig="680" w:dyaOrig="320" w14:anchorId="137703CD">
          <v:shape id="_x0000_i1082" type="#_x0000_t75" style="width:35.05pt;height:16.1pt" o:ole="">
            <v:imagedata r:id="rId113" o:title=""/>
          </v:shape>
          <o:OLEObject Type="Embed" ProgID="Equation.DSMT4" ShapeID="_x0000_i1082" DrawAspect="Content" ObjectID="_1656251225" r:id="rId123"/>
        </w:objec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 xml:space="preserve">be the </w:t>
      </w:r>
      <w:r w:rsidRPr="00DB5A7D">
        <w:rPr>
          <w:rFonts w:ascii="Times New Roman" w:eastAsia="Arial" w:hAnsi="Times New Roman" w:cs="Times New Roman"/>
          <w:noProof/>
          <w:position w:val="-10"/>
        </w:rPr>
        <w:object w:dxaOrig="780" w:dyaOrig="320" w14:anchorId="57D97CA7">
          <v:shape id="_x0000_i1083" type="#_x0000_t75" style="width:40.25pt;height:16.1pt" o:ole="">
            <v:imagedata r:id="rId124" o:title=""/>
          </v:shape>
          <o:OLEObject Type="Embed" ProgID="Equation.DSMT4" ShapeID="_x0000_i1083" DrawAspect="Content" ObjectID="_1656251226" r:id="rId125"/>
        </w:object>
      </w:r>
      <w:r w:rsidRPr="00DB5A7D">
        <w:rPr>
          <w:rFonts w:ascii="Times New Roman" w:eastAsia="Arial" w:hAnsi="Times New Roman" w:cs="Times New Roman"/>
        </w:rPr>
        <w:t xml:space="preserve"> entry in the given run-length matrix</w:t>
      </w:r>
      <w:r w:rsidRPr="00DB5A7D">
        <w:rPr>
          <w:rFonts w:ascii="Times New Roman" w:hAnsi="Times New Roman" w:cs="Times New Roman"/>
        </w:rPr>
        <w:t xml:space="preserve">, </w:t>
      </w:r>
      <w:bookmarkStart w:id="11" w:name="OLE_LINK8"/>
      <w:bookmarkStart w:id="12" w:name="OLE_LINK9"/>
      <w:r w:rsidRPr="00DB5A7D">
        <w:rPr>
          <w:rFonts w:ascii="Times New Roman" w:hAnsi="Times New Roman" w:cs="Times New Roman"/>
          <w:noProof/>
          <w:position w:val="-14"/>
        </w:rPr>
        <w:object w:dxaOrig="380" w:dyaOrig="380" w14:anchorId="4D9000D0">
          <v:shape id="_x0000_i1084" type="#_x0000_t75" style="width:18.45pt;height:18.45pt" o:ole="">
            <v:imagedata r:id="rId126" o:title=""/>
          </v:shape>
          <o:OLEObject Type="Embed" ProgID="Equation.DSMT4" ShapeID="_x0000_i1084" DrawAspect="Content" ObjectID="_1656251227" r:id="rId127"/>
        </w:object>
      </w:r>
      <w:bookmarkEnd w:id="11"/>
      <w:bookmarkEnd w:id="12"/>
      <w:r w:rsidRPr="00DB5A7D">
        <w:rPr>
          <w:rFonts w:ascii="Times New Roman" w:eastAsia="Arial" w:hAnsi="Times New Roman" w:cs="Times New Roman"/>
        </w:rPr>
        <w:t xml:space="preserve"> the number of discrete intensity values in the image,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  <w:noProof/>
          <w:position w:val="-12"/>
        </w:rPr>
        <w:object w:dxaOrig="340" w:dyaOrig="360" w14:anchorId="287C05DA">
          <v:shape id="_x0000_i1085" type="#_x0000_t75" style="width:17.55pt;height:18pt" o:ole="">
            <v:imagedata r:id="rId128" o:title=""/>
          </v:shape>
          <o:OLEObject Type="Embed" ProgID="Equation.DSMT4" ShapeID="_x0000_i1085" DrawAspect="Content" ObjectID="_1656251228" r:id="rId129"/>
        </w:object>
      </w:r>
      <w:r w:rsidRPr="00DB5A7D">
        <w:rPr>
          <w:rFonts w:ascii="Times New Roman" w:eastAsia="Arial" w:hAnsi="Times New Roman" w:cs="Times New Roman"/>
        </w:rPr>
        <w:t xml:space="preserve"> the number of different run lengths</w:t>
      </w:r>
      <w:r w:rsidRPr="00DB5A7D">
        <w:rPr>
          <w:rFonts w:ascii="Times New Roman" w:hAnsi="Times New Roman" w:cs="Times New Roman"/>
        </w:rPr>
        <w:t xml:space="preserve">, </w:t>
      </w:r>
      <w:r w:rsidRPr="00DB5A7D">
        <w:rPr>
          <w:rFonts w:ascii="Times New Roman" w:hAnsi="Times New Roman" w:cs="Times New Roman"/>
          <w:noProof/>
          <w:position w:val="-14"/>
        </w:rPr>
        <w:object w:dxaOrig="380" w:dyaOrig="380" w14:anchorId="38F95151">
          <v:shape id="_x0000_i1086" type="#_x0000_t75" style="width:18.45pt;height:18.45pt" o:ole="">
            <v:imagedata r:id="rId130" o:title=""/>
          </v:shape>
          <o:OLEObject Type="Embed" ProgID="Equation.DSMT4" ShapeID="_x0000_i1086" DrawAspect="Content" ObjectID="_1656251229" r:id="rId131"/>
        </w:object>
      </w:r>
      <w:r w:rsidRPr="00DB5A7D">
        <w:rPr>
          <w:rFonts w:ascii="Times New Roman" w:hAnsi="Times New Roman" w:cs="Times New Roman"/>
        </w:rPr>
        <w:t xml:space="preserve"> the number of voxels in the image, and the entry </w:t>
      </w:r>
      <w:r w:rsidRPr="00DB5A7D">
        <w:rPr>
          <w:rFonts w:ascii="Times New Roman" w:hAnsi="Times New Roman" w:cs="Times New Roman"/>
          <w:noProof/>
          <w:position w:val="-10"/>
        </w:rPr>
        <w:object w:dxaOrig="520" w:dyaOrig="320" w14:anchorId="4FB15117">
          <v:shape id="_x0000_i1087" type="#_x0000_t75" style="width:25.6pt;height:16.1pt" o:ole="">
            <v:imagedata r:id="rId132" o:title=""/>
          </v:shape>
          <o:OLEObject Type="Embed" ProgID="Equation.DSMT4" ShapeID="_x0000_i1087" DrawAspect="Content" ObjectID="_1656251230" r:id="rId133"/>
        </w:object>
      </w:r>
      <w:r w:rsidRPr="00DB5A7D">
        <w:rPr>
          <w:rFonts w:ascii="Times New Roman" w:hAnsi="Times New Roman" w:cs="Times New Roman"/>
        </w:rPr>
        <w:t xml:space="preserve"> of the normalized GLRLM defined as:</w:t>
      </w:r>
    </w:p>
    <w:p w14:paraId="1CA6F2BB" w14:textId="77777777" w:rsidR="00067F22" w:rsidRPr="00DB5A7D" w:rsidRDefault="00067F22" w:rsidP="00067F22">
      <w:pPr>
        <w:ind w:right="1100"/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66"/>
        </w:rPr>
        <w:object w:dxaOrig="2140" w:dyaOrig="1040" w14:anchorId="6080AFD4">
          <v:shape id="_x0000_i1088" type="#_x0000_t75" style="width:107.55pt;height:52.6pt" o:ole="">
            <v:imagedata r:id="rId134" o:title=""/>
          </v:shape>
          <o:OLEObject Type="Embed" ProgID="Equation.DSMT4" ShapeID="_x0000_i1088" DrawAspect="Content" ObjectID="_1656251231" r:id="rId135"/>
        </w:object>
      </w:r>
      <w:r w:rsidRPr="00DB5A7D">
        <w:rPr>
          <w:rFonts w:ascii="Times New Roman" w:hAnsi="Times New Roman" w:cs="Times New Roman"/>
        </w:rPr>
        <w:t xml:space="preserve">  </w:t>
      </w:r>
      <w:r w:rsidRPr="00DB5A7D">
        <w:rPr>
          <w:rFonts w:ascii="Times New Roman" w:hAnsi="Times New Roman" w:cs="Times New Roman"/>
          <w:noProof/>
          <w:position w:val="-30"/>
        </w:rPr>
        <w:object w:dxaOrig="1780" w:dyaOrig="740" w14:anchorId="43E63500">
          <v:shape id="_x0000_i1089" type="#_x0000_t75" style="width:89.55pt;height:36.45pt" o:ole="">
            <v:imagedata r:id="rId136" o:title=""/>
          </v:shape>
          <o:OLEObject Type="Embed" ProgID="Equation.DSMT4" ShapeID="_x0000_i1089" DrawAspect="Content" ObjectID="_1656251232" r:id="rId137"/>
        </w:object>
      </w:r>
      <w:r w:rsidRPr="00DB5A7D">
        <w:rPr>
          <w:rFonts w:ascii="Times New Roman" w:hAnsi="Times New Roman" w:cs="Times New Roman"/>
        </w:rPr>
        <w:t xml:space="preserve">  </w:t>
      </w:r>
      <w:r w:rsidRPr="00DB5A7D">
        <w:rPr>
          <w:rFonts w:ascii="Times New Roman" w:hAnsi="Times New Roman" w:cs="Times New Roman"/>
          <w:noProof/>
          <w:position w:val="-30"/>
        </w:rPr>
        <w:object w:dxaOrig="1860" w:dyaOrig="740" w14:anchorId="718C2ACC">
          <v:shape id="_x0000_i1090" type="#_x0000_t75" style="width:91.9pt;height:36.45pt" o:ole="">
            <v:imagedata r:id="rId138" o:title=""/>
          </v:shape>
          <o:OLEObject Type="Embed" ProgID="Equation.DSMT4" ShapeID="_x0000_i1090" DrawAspect="Content" ObjectID="_1656251233" r:id="rId139"/>
        </w:object>
      </w:r>
    </w:p>
    <w:p w14:paraId="4BBAA3DC" w14:textId="77777777" w:rsidR="00067F22" w:rsidRPr="00DB5A7D" w:rsidRDefault="00067F22" w:rsidP="00067F22">
      <w:pPr>
        <w:ind w:right="110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Then the GLRLM-based features are defined as:</w:t>
      </w:r>
    </w:p>
    <w:p w14:paraId="522D040A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Short Run Emphasis (SRE):</w:t>
      </w:r>
    </w:p>
    <w:p w14:paraId="2400DAA9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2659" w:dyaOrig="760" w14:anchorId="2952C03C">
          <v:shape id="_x0000_i1091" type="#_x0000_t75" style="width:132.65pt;height:37.9pt" o:ole="">
            <v:imagedata r:id="rId140" o:title=""/>
          </v:shape>
          <o:OLEObject Type="Embed" ProgID="Equation.DSMT4" ShapeID="_x0000_i1091" DrawAspect="Content" ObjectID="_1656251234" r:id="rId141"/>
        </w:object>
      </w:r>
    </w:p>
    <w:p w14:paraId="4FD155DE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Long Run Emphasis (LRE):</w:t>
      </w:r>
    </w:p>
    <w:p w14:paraId="2CD802A3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18"/>
        </w:rPr>
        <w:object w:dxaOrig="2640" w:dyaOrig="480" w14:anchorId="66A57577">
          <v:shape id="_x0000_i1092" type="#_x0000_t75" style="width:132.15pt;height:24.15pt" o:ole="">
            <v:imagedata r:id="rId142" o:title=""/>
          </v:shape>
          <o:OLEObject Type="Embed" ProgID="Equation.DSMT4" ShapeID="_x0000_i1092" DrawAspect="Content" ObjectID="_1656251235" r:id="rId143"/>
        </w:object>
      </w:r>
    </w:p>
    <w:p w14:paraId="75E9EAA6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Gray Leve</w:t>
      </w:r>
      <w:r w:rsidRPr="00DB5A7D">
        <w:rPr>
          <w:rFonts w:ascii="Times New Roman" w:hAnsi="Times New Roman" w:cs="Times New Roman"/>
        </w:rPr>
        <w:t>l</w:t>
      </w:r>
      <w:r w:rsidRPr="00DB5A7D">
        <w:rPr>
          <w:rFonts w:ascii="Times New Roman" w:eastAsia="Arial" w:hAnsi="Times New Roman" w:cs="Times New Roman"/>
        </w:rPr>
        <w:t xml:space="preserve"> Non-Uniformity (GLN):</w:t>
      </w:r>
    </w:p>
    <w:p w14:paraId="29DBCE6E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20"/>
        </w:rPr>
        <w:object w:dxaOrig="2780" w:dyaOrig="580" w14:anchorId="749854DB">
          <v:shape id="_x0000_i1093" type="#_x0000_t75" style="width:138.8pt;height:29.35pt" o:ole="">
            <v:imagedata r:id="rId144" o:title=""/>
          </v:shape>
          <o:OLEObject Type="Embed" ProgID="Equation.DSMT4" ShapeID="_x0000_i1093" DrawAspect="Content" ObjectID="_1656251236" r:id="rId145"/>
        </w:object>
      </w:r>
    </w:p>
    <w:p w14:paraId="708B09A1" w14:textId="77777777" w:rsidR="00067F22" w:rsidRPr="00DB5A7D" w:rsidRDefault="00067F22" w:rsidP="00067F22">
      <w:pPr>
        <w:widowControl/>
        <w:numPr>
          <w:ilvl w:val="0"/>
          <w:numId w:val="18"/>
        </w:numPr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bCs/>
        </w:rPr>
        <w:t>Run Length Non-Uniformity (RLN)</w:t>
      </w:r>
      <w:r w:rsidRPr="00DB5A7D">
        <w:rPr>
          <w:rFonts w:ascii="Times New Roman" w:hAnsi="Times New Roman" w:cs="Times New Roman"/>
        </w:rPr>
        <w:t>:</w:t>
      </w:r>
    </w:p>
    <w:p w14:paraId="20FD641F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20"/>
        </w:rPr>
        <w:object w:dxaOrig="2760" w:dyaOrig="580" w14:anchorId="12FC54B7">
          <v:shape id="_x0000_i1094" type="#_x0000_t75" style="width:137.85pt;height:29.35pt" o:ole="">
            <v:imagedata r:id="rId146" o:title=""/>
          </v:shape>
          <o:OLEObject Type="Embed" ProgID="Equation.DSMT4" ShapeID="_x0000_i1094" DrawAspect="Content" ObjectID="_1656251237" r:id="rId147"/>
        </w:object>
      </w:r>
    </w:p>
    <w:p w14:paraId="33F6ABD7" w14:textId="77777777" w:rsidR="00067F22" w:rsidRPr="00DB5A7D" w:rsidRDefault="00067F22" w:rsidP="00067F22">
      <w:pPr>
        <w:widowControl/>
        <w:numPr>
          <w:ilvl w:val="0"/>
          <w:numId w:val="18"/>
        </w:numPr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Run Percentage (RP):</w:t>
      </w:r>
    </w:p>
    <w:p w14:paraId="192B21E3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1880" w:dyaOrig="760" w14:anchorId="754AAD65">
          <v:shape id="_x0000_i1095" type="#_x0000_t75" style="width:94.25pt;height:37.9pt" o:ole="">
            <v:imagedata r:id="rId148" o:title=""/>
          </v:shape>
          <o:OLEObject Type="Embed" ProgID="Equation.DSMT4" ShapeID="_x0000_i1095" DrawAspect="Content" ObjectID="_1656251238" r:id="rId149"/>
        </w:object>
      </w:r>
    </w:p>
    <w:p w14:paraId="26BFBF95" w14:textId="77777777" w:rsidR="00067F22" w:rsidRPr="00DB5A7D" w:rsidRDefault="00067F22" w:rsidP="00067F22">
      <w:pPr>
        <w:widowControl/>
        <w:numPr>
          <w:ilvl w:val="0"/>
          <w:numId w:val="18"/>
        </w:numPr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  <w:bCs/>
        </w:rPr>
        <w:t>Low Gray Level Run Emphasis (LGRE)</w:t>
      </w:r>
      <w:r w:rsidRPr="00DB5A7D">
        <w:rPr>
          <w:rFonts w:ascii="Times New Roman" w:hAnsi="Times New Roman" w:cs="Times New Roman"/>
        </w:rPr>
        <w:t>:</w:t>
      </w:r>
    </w:p>
    <w:p w14:paraId="252580DC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eastAsia="Times New Roman" w:hAnsi="Times New Roman" w:cs="Times New Roman"/>
          <w:noProof/>
          <w:position w:val="-32"/>
        </w:rPr>
        <w:object w:dxaOrig="2840" w:dyaOrig="760" w14:anchorId="4CEAEF61">
          <v:shape id="_x0000_i1096" type="#_x0000_t75" style="width:143.05pt;height:37.9pt" o:ole="">
            <v:imagedata r:id="rId150" o:title=""/>
          </v:shape>
          <o:OLEObject Type="Embed" ProgID="Equation.DSMT4" ShapeID="_x0000_i1096" DrawAspect="Content" ObjectID="_1656251239" r:id="rId151"/>
        </w:object>
      </w:r>
    </w:p>
    <w:p w14:paraId="2ACD4793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eastAsia="Symbo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High Gray Level Run Emphasis (HGRE):</w:t>
      </w:r>
    </w:p>
    <w:p w14:paraId="203F891A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18"/>
        </w:rPr>
        <w:object w:dxaOrig="2780" w:dyaOrig="480" w14:anchorId="6BEE4775">
          <v:shape id="_x0000_i1097" type="#_x0000_t75" style="width:138.8pt;height:24.15pt" o:ole="">
            <v:imagedata r:id="rId152" o:title=""/>
          </v:shape>
          <o:OLEObject Type="Embed" ProgID="Equation.DSMT4" ShapeID="_x0000_i1097" DrawAspect="Content" ObjectID="_1656251240" r:id="rId153"/>
        </w:object>
      </w:r>
    </w:p>
    <w:p w14:paraId="407B74D9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Short Run Low Gray Level Emphasis (SRLGE):</w:t>
      </w:r>
    </w:p>
    <w:p w14:paraId="5B3E90D5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2960" w:dyaOrig="760" w14:anchorId="2F3850EF">
          <v:shape id="_x0000_i1098" type="#_x0000_t75" style="width:148.25pt;height:37.9pt" o:ole="">
            <v:imagedata r:id="rId154" o:title=""/>
          </v:shape>
          <o:OLEObject Type="Embed" ProgID="Equation.DSMT4" ShapeID="_x0000_i1098" DrawAspect="Content" ObjectID="_1656251241" r:id="rId155"/>
        </w:object>
      </w:r>
    </w:p>
    <w:p w14:paraId="0A4719B8" w14:textId="77777777" w:rsidR="00067F22" w:rsidRPr="00DB5A7D" w:rsidRDefault="00067F22" w:rsidP="00067F22">
      <w:pPr>
        <w:widowControl/>
        <w:numPr>
          <w:ilvl w:val="0"/>
          <w:numId w:val="18"/>
        </w:num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Short Run High Gray Level Emphasis (SRHGE)</w:t>
      </w:r>
      <w:r w:rsidRPr="00DB5A7D">
        <w:rPr>
          <w:rFonts w:ascii="Times New Roman" w:hAnsi="Times New Roman" w:cs="Times New Roman"/>
          <w:bCs/>
        </w:rPr>
        <w:t>:</w:t>
      </w:r>
    </w:p>
    <w:p w14:paraId="64B24F41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4"/>
        </w:rPr>
        <w:object w:dxaOrig="3200" w:dyaOrig="800" w14:anchorId="1E85BD5D">
          <v:shape id="_x0000_i1099" type="#_x0000_t75" style="width:160.1pt;height:41.2pt" o:ole="">
            <v:imagedata r:id="rId156" o:title=""/>
          </v:shape>
          <o:OLEObject Type="Embed" ProgID="Equation.DSMT4" ShapeID="_x0000_i1099" DrawAspect="Content" ObjectID="_1656251242" r:id="rId157"/>
        </w:object>
      </w:r>
    </w:p>
    <w:p w14:paraId="27975F49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 xml:space="preserve">Long Run </w:t>
      </w:r>
      <w:r w:rsidRPr="00DB5A7D">
        <w:rPr>
          <w:rFonts w:ascii="Times New Roman" w:hAnsi="Times New Roman" w:cs="Times New Roman"/>
        </w:rPr>
        <w:t>Low</w:t>
      </w:r>
      <w:r w:rsidRPr="00DB5A7D">
        <w:rPr>
          <w:rFonts w:ascii="Times New Roman" w:eastAsia="Arial" w:hAnsi="Times New Roman" w:cs="Times New Roman"/>
        </w:rPr>
        <w:t xml:space="preserve"> Gray Level Emphasis</w:t>
      </w:r>
      <w:r w:rsidRPr="00DB5A7D">
        <w:rPr>
          <w:rFonts w:ascii="Times New Roman" w:hAnsi="Times New Roman" w:cs="Times New Roman"/>
        </w:rPr>
        <w:t xml:space="preserve"> </w:t>
      </w:r>
      <w:r w:rsidRPr="00DB5A7D">
        <w:rPr>
          <w:rFonts w:ascii="Times New Roman" w:eastAsia="Arial" w:hAnsi="Times New Roman" w:cs="Times New Roman"/>
        </w:rPr>
        <w:t>(LR</w:t>
      </w:r>
      <w:r w:rsidRPr="00DB5A7D">
        <w:rPr>
          <w:rFonts w:ascii="Times New Roman" w:hAnsi="Times New Roman" w:cs="Times New Roman"/>
        </w:rPr>
        <w:t>L</w:t>
      </w:r>
      <w:r w:rsidRPr="00DB5A7D">
        <w:rPr>
          <w:rFonts w:ascii="Times New Roman" w:eastAsia="Arial" w:hAnsi="Times New Roman" w:cs="Times New Roman"/>
        </w:rPr>
        <w:t>GE):</w:t>
      </w:r>
    </w:p>
    <w:p w14:paraId="752F31DB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position w:val="-42"/>
        </w:rPr>
      </w:pPr>
      <w:r w:rsidRPr="00DB5A7D">
        <w:rPr>
          <w:rFonts w:ascii="Times New Roman" w:hAnsi="Times New Roman" w:cs="Times New Roman"/>
          <w:noProof/>
          <w:position w:val="-34"/>
        </w:rPr>
        <w:object w:dxaOrig="3240" w:dyaOrig="800" w14:anchorId="0BBE58C7">
          <v:shape id="_x0000_i1100" type="#_x0000_t75" style="width:162pt;height:41.2pt" o:ole="">
            <v:imagedata r:id="rId158" o:title=""/>
          </v:shape>
          <o:OLEObject Type="Embed" ProgID="Equation.DSMT4" ShapeID="_x0000_i1100" DrawAspect="Content" ObjectID="_1656251243" r:id="rId159"/>
        </w:object>
      </w:r>
    </w:p>
    <w:p w14:paraId="2E98A38F" w14:textId="77777777" w:rsidR="00067F22" w:rsidRPr="00DB5A7D" w:rsidRDefault="00067F22" w:rsidP="00067F22">
      <w:pPr>
        <w:widowControl/>
        <w:numPr>
          <w:ilvl w:val="0"/>
          <w:numId w:val="18"/>
        </w:numPr>
        <w:rPr>
          <w:rFonts w:ascii="Times New Roman" w:hAnsi="Times New Roman" w:cs="Times New Roman"/>
          <w:position w:val="-42"/>
        </w:rPr>
      </w:pPr>
      <w:r w:rsidRPr="00DB5A7D">
        <w:rPr>
          <w:rFonts w:ascii="Times New Roman" w:hAnsi="Times New Roman" w:cs="Times New Roman"/>
          <w:bCs/>
          <w:position w:val="-42"/>
        </w:rPr>
        <w:t>Long Run High Gray Level Emphasis (LRHGE)</w:t>
      </w:r>
      <w:r w:rsidRPr="00DB5A7D">
        <w:rPr>
          <w:rFonts w:ascii="Times New Roman" w:hAnsi="Times New Roman" w:cs="Times New Roman"/>
          <w:position w:val="-42"/>
        </w:rPr>
        <w:t>:</w:t>
      </w:r>
    </w:p>
    <w:p w14:paraId="30C76850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position w:val="-42"/>
        </w:rPr>
      </w:pPr>
      <w:r w:rsidRPr="00DB5A7D">
        <w:rPr>
          <w:rFonts w:ascii="Times New Roman" w:hAnsi="Times New Roman" w:cs="Times New Roman"/>
          <w:noProof/>
          <w:position w:val="-18"/>
        </w:rPr>
        <w:object w:dxaOrig="3180" w:dyaOrig="480" w14:anchorId="2060826B">
          <v:shape id="_x0000_i1101" type="#_x0000_t75" style="width:160.6pt;height:24.15pt" o:ole="">
            <v:imagedata r:id="rId160" o:title=""/>
          </v:shape>
          <o:OLEObject Type="Embed" ProgID="Equation.DSMT4" ShapeID="_x0000_i1101" DrawAspect="Content" ObjectID="_1656251244" r:id="rId161"/>
        </w:object>
      </w:r>
    </w:p>
    <w:p w14:paraId="6CF983DA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Gray Level Variance (GLV)</w:t>
      </w:r>
    </w:p>
    <w:p w14:paraId="3B442447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3519" w:dyaOrig="760" w14:anchorId="3177F839">
          <v:shape id="_x0000_i1102" type="#_x0000_t75" style="width:175.25pt;height:37.9pt" o:ole="">
            <v:imagedata r:id="rId162" o:title=""/>
          </v:shape>
          <o:OLEObject Type="Embed" ProgID="Equation.DSMT4" ShapeID="_x0000_i1102" DrawAspect="Content" ObjectID="_1656251245" r:id="rId163"/>
        </w:object>
      </w:r>
    </w:p>
    <w:p w14:paraId="403088CA" w14:textId="77777777" w:rsidR="00067F22" w:rsidRPr="00DB5A7D" w:rsidRDefault="00067F22" w:rsidP="00067F22">
      <w:pPr>
        <w:widowControl/>
        <w:numPr>
          <w:ilvl w:val="0"/>
          <w:numId w:val="18"/>
        </w:numPr>
        <w:jc w:val="left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Run length Variance (RLV)</w:t>
      </w:r>
    </w:p>
    <w:p w14:paraId="20FC94C9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3600" w:dyaOrig="760" w14:anchorId="627A62C5">
          <v:shape id="_x0000_i1103" type="#_x0000_t75" style="width:180pt;height:37.9pt" o:ole="">
            <v:imagedata r:id="rId164" o:title=""/>
          </v:shape>
          <o:OLEObject Type="Embed" ProgID="Equation.DSMT4" ShapeID="_x0000_i1103" DrawAspect="Content" ObjectID="_1656251246" r:id="rId165"/>
        </w:object>
      </w:r>
    </w:p>
    <w:p w14:paraId="14E4AFF9" w14:textId="77777777" w:rsidR="00067F22" w:rsidRPr="00DB5A7D" w:rsidRDefault="00067F22" w:rsidP="00067F22">
      <w:pPr>
        <w:rPr>
          <w:rFonts w:ascii="Times New Roman" w:hAnsi="Times New Roman" w:cs="Times New Roman"/>
        </w:rPr>
      </w:pPr>
    </w:p>
    <w:p w14:paraId="243FABD7" w14:textId="77777777" w:rsidR="00067F22" w:rsidRPr="00DB5A7D" w:rsidRDefault="00067F22" w:rsidP="00067F22">
      <w:pPr>
        <w:widowControl/>
        <w:numPr>
          <w:ilvl w:val="0"/>
          <w:numId w:val="16"/>
        </w:numPr>
        <w:jc w:val="left"/>
        <w:rPr>
          <w:rFonts w:ascii="Times New Roman" w:eastAsia="Microsoft YaHei" w:hAnsi="Times New Roman" w:cs="Times New Roman"/>
          <w:b/>
          <w:i/>
        </w:rPr>
      </w:pPr>
      <w:bookmarkStart w:id="13" w:name="_Hlk9337309"/>
      <w:r w:rsidRPr="00DB5A7D">
        <w:rPr>
          <w:rFonts w:ascii="Times New Roman" w:eastAsia="Microsoft YaHei" w:hAnsi="Times New Roman" w:cs="Times New Roman"/>
          <w:b/>
          <w:i/>
        </w:rPr>
        <w:lastRenderedPageBreak/>
        <w:t>Gray Level Size Zone Matrix-based features (GLSZM)</w:t>
      </w:r>
      <w:bookmarkEnd w:id="13"/>
      <w:r w:rsidRPr="00DB5A7D">
        <w:rPr>
          <w:rFonts w:ascii="Times New Roman" w:eastAsia="Microsoft YaHei" w:hAnsi="Times New Roman" w:cs="Times New Roman"/>
          <w:b/>
          <w:i/>
        </w:rPr>
        <w:t>-13</w:t>
      </w:r>
    </w:p>
    <w:p w14:paraId="39B01C6A" w14:textId="77777777" w:rsidR="00067F22" w:rsidRPr="00DB5A7D" w:rsidRDefault="00067F22" w:rsidP="00067F22">
      <w:pPr>
        <w:pStyle w:val="Default"/>
        <w:ind w:firstLineChars="100" w:firstLine="200"/>
        <w:jc w:val="both"/>
        <w:rPr>
          <w:rFonts w:eastAsia="Arial"/>
          <w:color w:val="auto"/>
          <w:sz w:val="20"/>
          <w:szCs w:val="20"/>
        </w:rPr>
      </w:pPr>
      <w:r w:rsidRPr="00DB5A7D">
        <w:rPr>
          <w:rFonts w:eastAsia="Arial"/>
          <w:color w:val="auto"/>
          <w:sz w:val="20"/>
          <w:szCs w:val="20"/>
        </w:rPr>
        <w:t xml:space="preserve">Gray-level size-zone matrix-based features, </w:t>
      </w:r>
      <w:r w:rsidRPr="00DB5A7D">
        <w:rPr>
          <w:color w:val="auto"/>
          <w:sz w:val="20"/>
          <w:szCs w:val="20"/>
        </w:rPr>
        <w:t>was</w:t>
      </w:r>
      <w:r w:rsidRPr="00DB5A7D">
        <w:rPr>
          <w:rFonts w:eastAsia="Arial"/>
          <w:color w:val="auto"/>
          <w:sz w:val="20"/>
          <w:szCs w:val="20"/>
        </w:rPr>
        <w:t xml:space="preserve"> described </w:t>
      </w:r>
      <w:r w:rsidRPr="00DB5A7D">
        <w:rPr>
          <w:color w:val="auto"/>
          <w:sz w:val="20"/>
          <w:szCs w:val="20"/>
        </w:rPr>
        <w:t>in [1]</w:t>
      </w:r>
      <w:r w:rsidRPr="00DB5A7D">
        <w:rPr>
          <w:rFonts w:eastAsia="Arial"/>
          <w:color w:val="auto"/>
          <w:sz w:val="20"/>
          <w:szCs w:val="20"/>
        </w:rPr>
        <w:t xml:space="preserve">. GLSZM describes the number of a certain size zone </w:t>
      </w:r>
      <w:r w:rsidRPr="00DB5A7D">
        <w:rPr>
          <w:noProof/>
          <w:color w:val="auto"/>
          <w:position w:val="-10"/>
          <w:sz w:val="20"/>
          <w:szCs w:val="20"/>
        </w:rPr>
        <w:object w:dxaOrig="200" w:dyaOrig="300" w14:anchorId="0C2C0506">
          <v:shape id="_x0000_i1104" type="#_x0000_t75" style="width:11.35pt;height:16.1pt" o:ole="">
            <v:imagedata r:id="rId166" o:title=""/>
          </v:shape>
          <o:OLEObject Type="Embed" ProgID="Equation.DSMT4" ShapeID="_x0000_i1104" DrawAspect="Content" ObjectID="_1656251247" r:id="rId167"/>
        </w:object>
      </w:r>
      <w:r w:rsidRPr="00DB5A7D">
        <w:rPr>
          <w:color w:val="auto"/>
          <w:sz w:val="20"/>
          <w:szCs w:val="20"/>
        </w:rPr>
        <w:t xml:space="preserve"> </w:t>
      </w:r>
      <w:r w:rsidRPr="00DB5A7D">
        <w:rPr>
          <w:rFonts w:eastAsia="Arial"/>
          <w:color w:val="auto"/>
          <w:sz w:val="20"/>
          <w:szCs w:val="20"/>
        </w:rPr>
        <w:t xml:space="preserve">having same </w:t>
      </w:r>
      <w:r w:rsidRPr="00DB5A7D">
        <w:rPr>
          <w:color w:val="auto"/>
          <w:sz w:val="20"/>
          <w:szCs w:val="20"/>
        </w:rPr>
        <w:t xml:space="preserve">intensity </w:t>
      </w:r>
      <w:r w:rsidRPr="00DB5A7D">
        <w:rPr>
          <w:noProof/>
          <w:color w:val="auto"/>
          <w:position w:val="-6"/>
          <w:sz w:val="20"/>
          <w:szCs w:val="20"/>
        </w:rPr>
        <w:object w:dxaOrig="139" w:dyaOrig="260" w14:anchorId="0FC96869">
          <v:shape id="_x0000_i1105" type="#_x0000_t75" style="width:6.65pt;height:12.8pt" o:ole="">
            <v:imagedata r:id="rId117" o:title=""/>
          </v:shape>
          <o:OLEObject Type="Embed" ProgID="Equation.DSMT4" ShapeID="_x0000_i1105" DrawAspect="Content" ObjectID="_1656251248" r:id="rId168"/>
        </w:object>
      </w:r>
      <w:r w:rsidRPr="00DB5A7D">
        <w:rPr>
          <w:color w:val="auto"/>
          <w:sz w:val="20"/>
          <w:szCs w:val="20"/>
        </w:rPr>
        <w:t xml:space="preserve"> </w:t>
      </w:r>
      <w:r w:rsidRPr="00DB5A7D">
        <w:rPr>
          <w:rFonts w:eastAsia="Arial"/>
          <w:color w:val="auto"/>
          <w:sz w:val="20"/>
          <w:szCs w:val="20"/>
        </w:rPr>
        <w:t xml:space="preserve">within N-connected neighbors in a 3D space as follows: </w:t>
      </w:r>
    </w:p>
    <w:p w14:paraId="343EE906" w14:textId="77777777" w:rsidR="00067F22" w:rsidRPr="00DB5A7D" w:rsidRDefault="00067F22" w:rsidP="00067F22">
      <w:pPr>
        <w:ind w:left="1" w:firstLineChars="100" w:firstLine="210"/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18"/>
        </w:rPr>
        <w:object w:dxaOrig="3600" w:dyaOrig="480" w14:anchorId="3CB74495">
          <v:shape id="_x0000_i1106" type="#_x0000_t75" style="width:180pt;height:24.15pt" o:ole="">
            <v:imagedata r:id="rId119" o:title=""/>
          </v:shape>
          <o:OLEObject Type="Embed" ProgID="Equation.DSMT4" ShapeID="_x0000_i1106" DrawAspect="Content" ObjectID="_1656251249" r:id="rId169"/>
        </w:object>
      </w:r>
    </w:p>
    <w:p w14:paraId="6C7E4ED6" w14:textId="77777777" w:rsidR="00067F22" w:rsidRPr="00DB5A7D" w:rsidRDefault="00067F22" w:rsidP="00067F22">
      <w:p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where voxels </w:t>
      </w:r>
      <w:r w:rsidRPr="00DB5A7D">
        <w:rPr>
          <w:rFonts w:ascii="Times New Roman" w:hAnsi="Times New Roman" w:cs="Times New Roman"/>
          <w:noProof/>
          <w:position w:val="-14"/>
        </w:rPr>
        <w:object w:dxaOrig="1120" w:dyaOrig="380" w14:anchorId="5DCEEA0F">
          <v:shape id="_x0000_i1107" type="#_x0000_t75" style="width:54.45pt;height:18.45pt" o:ole="">
            <v:imagedata r:id="rId121" o:title=""/>
          </v:shape>
          <o:OLEObject Type="Embed" ProgID="Equation.DSMT4" ShapeID="_x0000_i1107" DrawAspect="Content" ObjectID="_1656251250" r:id="rId170"/>
        </w:object>
      </w:r>
      <w:r w:rsidRPr="00DB5A7D">
        <w:rPr>
          <w:rFonts w:ascii="Times New Roman" w:hAnsi="Times New Roman" w:cs="Times New Roman"/>
        </w:rPr>
        <w:t xml:space="preserve"> are within N-connected neighbors (N=26).</w:t>
      </w:r>
    </w:p>
    <w:p w14:paraId="44A368C5" w14:textId="77777777" w:rsidR="00067F22" w:rsidRPr="00DB5A7D" w:rsidRDefault="00067F22" w:rsidP="00067F22">
      <w:pPr>
        <w:pStyle w:val="Default"/>
        <w:ind w:firstLineChars="100" w:firstLine="200"/>
        <w:jc w:val="both"/>
        <w:rPr>
          <w:color w:val="auto"/>
          <w:sz w:val="20"/>
          <w:szCs w:val="20"/>
        </w:rPr>
      </w:pPr>
      <w:r w:rsidRPr="00DB5A7D">
        <w:rPr>
          <w:rFonts w:eastAsia="Arial"/>
          <w:color w:val="auto"/>
          <w:sz w:val="20"/>
          <w:szCs w:val="20"/>
        </w:rPr>
        <w:t>Let</w:t>
      </w:r>
      <w:r w:rsidRPr="00DB5A7D">
        <w:rPr>
          <w:color w:val="auto"/>
          <w:sz w:val="20"/>
          <w:szCs w:val="20"/>
        </w:rPr>
        <w:t xml:space="preserve"> </w:t>
      </w:r>
      <w:r w:rsidRPr="00DB5A7D">
        <w:rPr>
          <w:noProof/>
          <w:color w:val="auto"/>
          <w:position w:val="-10"/>
          <w:sz w:val="20"/>
          <w:szCs w:val="20"/>
        </w:rPr>
        <w:object w:dxaOrig="680" w:dyaOrig="320" w14:anchorId="65F62ACC">
          <v:shape id="_x0000_i1108" type="#_x0000_t75" style="width:35.05pt;height:16.1pt" o:ole="">
            <v:imagedata r:id="rId113" o:title=""/>
          </v:shape>
          <o:OLEObject Type="Embed" ProgID="Equation.DSMT4" ShapeID="_x0000_i1108" DrawAspect="Content" ObjectID="_1656251251" r:id="rId171"/>
        </w:object>
      </w:r>
      <w:r w:rsidRPr="00DB5A7D">
        <w:rPr>
          <w:rFonts w:eastAsia="Arial"/>
          <w:color w:val="auto"/>
          <w:sz w:val="20"/>
          <w:szCs w:val="20"/>
        </w:rPr>
        <w:t xml:space="preserve"> be the </w:t>
      </w:r>
      <w:r w:rsidRPr="00DB5A7D">
        <w:rPr>
          <w:rFonts w:eastAsia="Arial"/>
          <w:noProof/>
          <w:color w:val="auto"/>
          <w:position w:val="-10"/>
          <w:sz w:val="20"/>
          <w:szCs w:val="20"/>
        </w:rPr>
        <w:object w:dxaOrig="700" w:dyaOrig="320" w14:anchorId="2FD4BCC9">
          <v:shape id="_x0000_i1109" type="#_x0000_t75" style="width:35.55pt;height:16.1pt" o:ole="">
            <v:imagedata r:id="rId172" o:title=""/>
          </v:shape>
          <o:OLEObject Type="Embed" ProgID="Equation.DSMT4" ShapeID="_x0000_i1109" DrawAspect="Content" ObjectID="_1656251252" r:id="rId173"/>
        </w:object>
      </w:r>
      <w:r w:rsidRPr="00DB5A7D">
        <w:rPr>
          <w:rFonts w:eastAsia="Arial"/>
          <w:color w:val="auto"/>
          <w:sz w:val="20"/>
          <w:szCs w:val="20"/>
        </w:rPr>
        <w:t xml:space="preserve"> entry in the given size-zone matrix,</w:t>
      </w:r>
      <w:r w:rsidRPr="00DB5A7D">
        <w:rPr>
          <w:color w:val="auto"/>
          <w:sz w:val="20"/>
          <w:szCs w:val="20"/>
        </w:rPr>
        <w:t xml:space="preserve"> </w:t>
      </w:r>
      <w:r w:rsidRPr="00DB5A7D">
        <w:rPr>
          <w:rFonts w:eastAsia="Arial"/>
          <w:noProof/>
          <w:color w:val="auto"/>
          <w:position w:val="-14"/>
          <w:sz w:val="20"/>
          <w:szCs w:val="20"/>
        </w:rPr>
        <w:object w:dxaOrig="380" w:dyaOrig="380" w14:anchorId="0F5B3B59">
          <v:shape id="_x0000_i1110" type="#_x0000_t75" style="width:18.45pt;height:18.45pt" o:ole="">
            <v:imagedata r:id="rId174" o:title=""/>
          </v:shape>
          <o:OLEObject Type="Embed" ProgID="Equation.DSMT4" ShapeID="_x0000_i1110" DrawAspect="Content" ObjectID="_1656251253" r:id="rId175"/>
        </w:object>
      </w:r>
      <w:r w:rsidRPr="00DB5A7D">
        <w:rPr>
          <w:rFonts w:eastAsia="Arial"/>
          <w:color w:val="auto"/>
          <w:sz w:val="20"/>
          <w:szCs w:val="20"/>
        </w:rPr>
        <w:t xml:space="preserve"> the number of discrete intensity values in the image,</w:t>
      </w:r>
      <w:r w:rsidRPr="00DB5A7D">
        <w:rPr>
          <w:color w:val="auto"/>
          <w:sz w:val="20"/>
          <w:szCs w:val="20"/>
        </w:rPr>
        <w:t xml:space="preserve"> </w:t>
      </w:r>
      <w:r w:rsidRPr="00DB5A7D">
        <w:rPr>
          <w:rFonts w:eastAsia="Arial"/>
          <w:noProof/>
          <w:color w:val="auto"/>
          <w:position w:val="-12"/>
          <w:sz w:val="20"/>
          <w:szCs w:val="20"/>
        </w:rPr>
        <w:object w:dxaOrig="360" w:dyaOrig="360" w14:anchorId="3A006E05">
          <v:shape id="_x0000_i1111" type="#_x0000_t75" style="width:18pt;height:18pt" o:ole="">
            <v:imagedata r:id="rId176" o:title=""/>
          </v:shape>
          <o:OLEObject Type="Embed" ProgID="Equation.DSMT4" ShapeID="_x0000_i1111" DrawAspect="Content" ObjectID="_1656251254" r:id="rId177"/>
        </w:object>
      </w:r>
      <w:r w:rsidRPr="00DB5A7D">
        <w:rPr>
          <w:rFonts w:eastAsia="Arial"/>
          <w:color w:val="auto"/>
          <w:sz w:val="20"/>
          <w:szCs w:val="20"/>
        </w:rPr>
        <w:t xml:space="preserve"> the size of the largest</w:t>
      </w:r>
      <w:r w:rsidRPr="00DB5A7D">
        <w:rPr>
          <w:color w:val="auto"/>
          <w:sz w:val="20"/>
          <w:szCs w:val="20"/>
        </w:rPr>
        <w:t xml:space="preserve"> </w:t>
      </w:r>
      <w:r w:rsidRPr="00DB5A7D">
        <w:rPr>
          <w:rFonts w:eastAsia="Arial"/>
          <w:color w:val="auto"/>
          <w:sz w:val="20"/>
          <w:szCs w:val="20"/>
        </w:rPr>
        <w:t>homogeneous region in the volume of interest, and</w:t>
      </w:r>
      <w:r w:rsidRPr="00DB5A7D">
        <w:rPr>
          <w:color w:val="auto"/>
          <w:sz w:val="20"/>
          <w:szCs w:val="20"/>
        </w:rPr>
        <w:t xml:space="preserve"> </w:t>
      </w:r>
      <w:r w:rsidRPr="00DB5A7D">
        <w:rPr>
          <w:rFonts w:eastAsia="Arial"/>
          <w:noProof/>
          <w:color w:val="auto"/>
          <w:position w:val="-12"/>
          <w:sz w:val="20"/>
          <w:szCs w:val="20"/>
        </w:rPr>
        <w:object w:dxaOrig="380" w:dyaOrig="360" w14:anchorId="3D89817F">
          <v:shape id="_x0000_i1112" type="#_x0000_t75" style="width:18.45pt;height:18pt" o:ole="">
            <v:imagedata r:id="rId178" o:title=""/>
          </v:shape>
          <o:OLEObject Type="Embed" ProgID="Equation.DSMT4" ShapeID="_x0000_i1112" DrawAspect="Content" ObjectID="_1656251255" r:id="rId179"/>
        </w:object>
      </w:r>
      <w:r w:rsidRPr="00DB5A7D">
        <w:rPr>
          <w:rFonts w:eastAsia="Arial"/>
          <w:color w:val="auto"/>
          <w:sz w:val="20"/>
          <w:szCs w:val="20"/>
        </w:rPr>
        <w:t xml:space="preserve"> the number homogeneous </w:t>
      </w:r>
      <w:r w:rsidRPr="00DB5A7D">
        <w:rPr>
          <w:color w:val="auto"/>
          <w:sz w:val="20"/>
          <w:szCs w:val="20"/>
        </w:rPr>
        <w:t>zones</w:t>
      </w:r>
      <w:r w:rsidRPr="00DB5A7D">
        <w:rPr>
          <w:rFonts w:eastAsia="Arial"/>
          <w:color w:val="auto"/>
          <w:sz w:val="20"/>
          <w:szCs w:val="20"/>
        </w:rPr>
        <w:t xml:space="preserve"> in the image.</w:t>
      </w:r>
      <w:r w:rsidRPr="00DB5A7D">
        <w:rPr>
          <w:color w:val="auto"/>
          <w:sz w:val="20"/>
          <w:szCs w:val="20"/>
        </w:rPr>
        <w:t xml:space="preserve"> The entry </w:t>
      </w:r>
      <w:r w:rsidRPr="00DB5A7D">
        <w:rPr>
          <w:noProof/>
          <w:color w:val="auto"/>
          <w:position w:val="-10"/>
          <w:sz w:val="20"/>
          <w:szCs w:val="20"/>
        </w:rPr>
        <w:object w:dxaOrig="520" w:dyaOrig="320" w14:anchorId="5F39AA25">
          <v:shape id="_x0000_i1113" type="#_x0000_t75" style="width:25.6pt;height:16.1pt" o:ole="">
            <v:imagedata r:id="rId180" o:title=""/>
          </v:shape>
          <o:OLEObject Type="Embed" ProgID="Equation.DSMT4" ShapeID="_x0000_i1113" DrawAspect="Content" ObjectID="_1656251256" r:id="rId181"/>
        </w:object>
      </w:r>
      <w:r w:rsidRPr="00DB5A7D">
        <w:rPr>
          <w:color w:val="auto"/>
          <w:sz w:val="20"/>
          <w:szCs w:val="20"/>
        </w:rPr>
        <w:t xml:space="preserve"> of the GLSZM are then normalized as: </w:t>
      </w:r>
    </w:p>
    <w:p w14:paraId="4BF71F50" w14:textId="77777777" w:rsidR="00067F22" w:rsidRPr="00DB5A7D" w:rsidRDefault="00067F22" w:rsidP="00067F22">
      <w:pPr>
        <w:ind w:right="1100"/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66"/>
        </w:rPr>
        <w:object w:dxaOrig="2140" w:dyaOrig="1040" w14:anchorId="42413272">
          <v:shape id="_x0000_i1114" type="#_x0000_t75" style="width:107.55pt;height:52.6pt" o:ole="">
            <v:imagedata r:id="rId182" o:title=""/>
          </v:shape>
          <o:OLEObject Type="Embed" ProgID="Equation.DSMT4" ShapeID="_x0000_i1114" DrawAspect="Content" ObjectID="_1656251257" r:id="rId183"/>
        </w:object>
      </w:r>
      <w:r w:rsidRPr="00DB5A7D">
        <w:rPr>
          <w:rFonts w:ascii="Times New Roman" w:hAnsi="Times New Roman" w:cs="Times New Roman"/>
        </w:rPr>
        <w:t xml:space="preserve">  </w:t>
      </w:r>
      <w:r w:rsidRPr="00DB5A7D">
        <w:rPr>
          <w:rFonts w:ascii="Times New Roman" w:hAnsi="Times New Roman" w:cs="Times New Roman"/>
          <w:noProof/>
          <w:position w:val="-30"/>
        </w:rPr>
        <w:object w:dxaOrig="1780" w:dyaOrig="740" w14:anchorId="5A39138F">
          <v:shape id="_x0000_i1115" type="#_x0000_t75" style="width:89.55pt;height:36.45pt" o:ole="">
            <v:imagedata r:id="rId184" o:title=""/>
          </v:shape>
          <o:OLEObject Type="Embed" ProgID="Equation.DSMT4" ShapeID="_x0000_i1115" DrawAspect="Content" ObjectID="_1656251258" r:id="rId185"/>
        </w:object>
      </w:r>
      <w:r w:rsidRPr="00DB5A7D">
        <w:rPr>
          <w:rFonts w:ascii="Times New Roman" w:hAnsi="Times New Roman" w:cs="Times New Roman"/>
        </w:rPr>
        <w:t xml:space="preserve">  </w:t>
      </w:r>
      <w:r w:rsidRPr="00DB5A7D">
        <w:rPr>
          <w:rFonts w:ascii="Times New Roman" w:hAnsi="Times New Roman" w:cs="Times New Roman"/>
          <w:noProof/>
          <w:position w:val="-30"/>
        </w:rPr>
        <w:object w:dxaOrig="1860" w:dyaOrig="740" w14:anchorId="5AB02E1D">
          <v:shape id="_x0000_i1116" type="#_x0000_t75" style="width:91.9pt;height:36.45pt" o:ole="">
            <v:imagedata r:id="rId186" o:title=""/>
          </v:shape>
          <o:OLEObject Type="Embed" ProgID="Equation.DSMT4" ShapeID="_x0000_i1116" DrawAspect="Content" ObjectID="_1656251259" r:id="rId187"/>
        </w:object>
      </w:r>
    </w:p>
    <w:p w14:paraId="6279206B" w14:textId="77777777" w:rsidR="00067F22" w:rsidRPr="00DB5A7D" w:rsidRDefault="00067F22" w:rsidP="00067F22">
      <w:pPr>
        <w:ind w:right="1100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The GLSZM-based features are then defined as:</w:t>
      </w:r>
    </w:p>
    <w:p w14:paraId="5BDD9956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 xml:space="preserve">Small </w:t>
      </w:r>
      <w:r w:rsidRPr="00DB5A7D">
        <w:rPr>
          <w:rFonts w:ascii="Times New Roman" w:hAnsi="Times New Roman" w:cs="Times New Roman"/>
        </w:rPr>
        <w:t>Zone</w:t>
      </w:r>
      <w:r w:rsidRPr="00DB5A7D">
        <w:rPr>
          <w:rFonts w:ascii="Times New Roman" w:eastAsia="Arial" w:hAnsi="Times New Roman" w:cs="Times New Roman"/>
        </w:rPr>
        <w:t xml:space="preserve"> Emphasis (S</w:t>
      </w:r>
      <w:r w:rsidRPr="00DB5A7D">
        <w:rPr>
          <w:rFonts w:ascii="Times New Roman" w:hAnsi="Times New Roman" w:cs="Times New Roman"/>
        </w:rPr>
        <w:t>Z</w:t>
      </w:r>
      <w:r w:rsidRPr="00DB5A7D">
        <w:rPr>
          <w:rFonts w:ascii="Times New Roman" w:eastAsia="Arial" w:hAnsi="Times New Roman" w:cs="Times New Roman"/>
        </w:rPr>
        <w:t>E)</w:t>
      </w:r>
      <w:r w:rsidRPr="00DB5A7D">
        <w:rPr>
          <w:rFonts w:ascii="Times New Roman" w:hAnsi="Times New Roman" w:cs="Times New Roman"/>
        </w:rPr>
        <w:t>:</w:t>
      </w:r>
    </w:p>
    <w:p w14:paraId="5F506ABB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2640" w:dyaOrig="760" w14:anchorId="33E5EE38">
          <v:shape id="_x0000_i1117" type="#_x0000_t75" style="width:132.15pt;height:37.9pt" o:ole="">
            <v:imagedata r:id="rId188" o:title=""/>
          </v:shape>
          <o:OLEObject Type="Embed" ProgID="Equation.DSMT4" ShapeID="_x0000_i1117" DrawAspect="Content" ObjectID="_1656251260" r:id="rId189"/>
        </w:object>
      </w:r>
    </w:p>
    <w:p w14:paraId="2B1B76C1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 xml:space="preserve">Large </w:t>
      </w:r>
      <w:r w:rsidRPr="00DB5A7D">
        <w:rPr>
          <w:rFonts w:ascii="Times New Roman" w:hAnsi="Times New Roman" w:cs="Times New Roman"/>
        </w:rPr>
        <w:t>Zone</w:t>
      </w:r>
      <w:r w:rsidRPr="00DB5A7D">
        <w:rPr>
          <w:rFonts w:ascii="Times New Roman" w:eastAsia="Arial" w:hAnsi="Times New Roman" w:cs="Times New Roman"/>
        </w:rPr>
        <w:t xml:space="preserve"> Emphasis (L</w:t>
      </w:r>
      <w:r w:rsidRPr="00DB5A7D">
        <w:rPr>
          <w:rFonts w:ascii="Times New Roman" w:hAnsi="Times New Roman" w:cs="Times New Roman"/>
        </w:rPr>
        <w:t>Z</w:t>
      </w:r>
      <w:r w:rsidRPr="00DB5A7D">
        <w:rPr>
          <w:rFonts w:ascii="Times New Roman" w:eastAsia="Arial" w:hAnsi="Times New Roman" w:cs="Times New Roman"/>
        </w:rPr>
        <w:t>E):</w:t>
      </w:r>
    </w:p>
    <w:p w14:paraId="57A79664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18"/>
        </w:rPr>
        <w:object w:dxaOrig="2620" w:dyaOrig="480" w14:anchorId="16F0B276">
          <v:shape id="_x0000_i1118" type="#_x0000_t75" style="width:131.2pt;height:24.15pt" o:ole="">
            <v:imagedata r:id="rId190" o:title=""/>
          </v:shape>
          <o:OLEObject Type="Embed" ProgID="Equation.DSMT4" ShapeID="_x0000_i1118" DrawAspect="Content" ObjectID="_1656251261" r:id="rId191"/>
        </w:object>
      </w:r>
    </w:p>
    <w:p w14:paraId="534150B8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Gray Level Non-uniformity (GLN) also called </w:t>
      </w:r>
      <w:r w:rsidRPr="00DB5A7D">
        <w:rPr>
          <w:rFonts w:ascii="Times New Roman" w:eastAsia="Arial" w:hAnsi="Times New Roman" w:cs="Times New Roman"/>
        </w:rPr>
        <w:t xml:space="preserve">Intensity </w:t>
      </w:r>
      <w:r w:rsidRPr="00DB5A7D">
        <w:rPr>
          <w:rFonts w:ascii="Times New Roman" w:hAnsi="Times New Roman" w:cs="Times New Roman"/>
        </w:rPr>
        <w:t>V</w:t>
      </w:r>
      <w:r w:rsidRPr="00DB5A7D">
        <w:rPr>
          <w:rFonts w:ascii="Times New Roman" w:eastAsia="Arial" w:hAnsi="Times New Roman" w:cs="Times New Roman"/>
        </w:rPr>
        <w:t>ariability (IV)</w:t>
      </w:r>
      <w:r w:rsidRPr="00DB5A7D">
        <w:rPr>
          <w:rFonts w:ascii="Times New Roman" w:hAnsi="Times New Roman" w:cs="Times New Roman"/>
        </w:rPr>
        <w:t xml:space="preserve">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DC72236D-2597-4C91-BA09-69042E205408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4)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eastAsia="Arial" w:hAnsi="Times New Roman" w:cs="Times New Roman"/>
        </w:rPr>
        <w:t>:</w:t>
      </w:r>
    </w:p>
    <w:p w14:paraId="0BC28D3F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20"/>
        </w:rPr>
        <w:object w:dxaOrig="2780" w:dyaOrig="580" w14:anchorId="2AFB23B9">
          <v:shape id="_x0000_i1119" type="#_x0000_t75" style="width:138.8pt;height:29.35pt" o:ole="">
            <v:imagedata r:id="rId192" o:title=""/>
          </v:shape>
          <o:OLEObject Type="Embed" ProgID="Equation.DSMT4" ShapeID="_x0000_i1119" DrawAspect="Content" ObjectID="_1656251262" r:id="rId193"/>
        </w:object>
      </w:r>
    </w:p>
    <w:p w14:paraId="41B15AAA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Zone Size Non-uniformity (ZSN) also called </w:t>
      </w:r>
      <w:r w:rsidRPr="00DB5A7D">
        <w:rPr>
          <w:rFonts w:ascii="Times New Roman" w:eastAsia="Arial" w:hAnsi="Times New Roman" w:cs="Times New Roman"/>
        </w:rPr>
        <w:t>Size</w:t>
      </w:r>
      <w:r w:rsidRPr="00DB5A7D">
        <w:rPr>
          <w:rFonts w:ascii="Times New Roman" w:hAnsi="Times New Roman" w:cs="Times New Roman"/>
        </w:rPr>
        <w:t xml:space="preserve"> Z</w:t>
      </w:r>
      <w:r w:rsidRPr="00DB5A7D">
        <w:rPr>
          <w:rFonts w:ascii="Times New Roman" w:eastAsia="Arial" w:hAnsi="Times New Roman" w:cs="Times New Roman"/>
        </w:rPr>
        <w:t xml:space="preserve">one </w:t>
      </w:r>
      <w:r w:rsidRPr="00DB5A7D">
        <w:rPr>
          <w:rFonts w:ascii="Times New Roman" w:hAnsi="Times New Roman" w:cs="Times New Roman"/>
        </w:rPr>
        <w:t>V</w:t>
      </w:r>
      <w:r w:rsidRPr="00DB5A7D">
        <w:rPr>
          <w:rFonts w:ascii="Times New Roman" w:eastAsia="Arial" w:hAnsi="Times New Roman" w:cs="Times New Roman"/>
        </w:rPr>
        <w:t>ariability (SZV)</w:t>
      </w:r>
      <w:r w:rsidRPr="00DB5A7D">
        <w:rPr>
          <w:rFonts w:ascii="Times New Roman" w:hAnsi="Times New Roman" w:cs="Times New Roman"/>
        </w:rPr>
        <w:t xml:space="preserve">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AD61F2C1-4096-4F63-8EA3-63EB4AF08C5D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4)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eastAsia="Arial" w:hAnsi="Times New Roman" w:cs="Times New Roman"/>
        </w:rPr>
        <w:t>:</w:t>
      </w:r>
    </w:p>
    <w:p w14:paraId="4BF00F1D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20"/>
        </w:rPr>
        <w:object w:dxaOrig="2740" w:dyaOrig="580" w14:anchorId="7F96354A">
          <v:shape id="_x0000_i1120" type="#_x0000_t75" style="width:137.35pt;height:29.35pt" o:ole="">
            <v:imagedata r:id="rId194" o:title=""/>
          </v:shape>
          <o:OLEObject Type="Embed" ProgID="Equation.DSMT4" ShapeID="_x0000_i1120" DrawAspect="Content" ObjectID="_1656251263" r:id="rId195"/>
        </w:object>
      </w:r>
    </w:p>
    <w:p w14:paraId="53809FD4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eastAsia="Arial" w:hAnsi="Times New Roman" w:cs="Times New Roman"/>
        </w:rPr>
        <w:t>Zone Percentage (ZP):</w:t>
      </w:r>
    </w:p>
    <w:p w14:paraId="08806F1F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0"/>
        </w:rPr>
        <w:object w:dxaOrig="1860" w:dyaOrig="740" w14:anchorId="408743DB">
          <v:shape id="_x0000_i1121" type="#_x0000_t75" style="width:91.9pt;height:36.45pt" o:ole="">
            <v:imagedata r:id="rId196" o:title=""/>
          </v:shape>
          <o:OLEObject Type="Embed" ProgID="Equation.DSMT4" ShapeID="_x0000_i1121" DrawAspect="Content" ObjectID="_1656251264" r:id="rId197"/>
        </w:object>
      </w:r>
    </w:p>
    <w:p w14:paraId="4233A957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Arial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Low Gray Level Zone Emphasis (LGZE) also called </w:t>
      </w:r>
      <w:r w:rsidRPr="00DB5A7D">
        <w:rPr>
          <w:rFonts w:ascii="Times New Roman" w:eastAsia="Arial" w:hAnsi="Times New Roman" w:cs="Times New Roman"/>
        </w:rPr>
        <w:t xml:space="preserve">Low </w:t>
      </w:r>
      <w:r w:rsidRPr="00DB5A7D">
        <w:rPr>
          <w:rFonts w:ascii="Times New Roman" w:hAnsi="Times New Roman" w:cs="Times New Roman"/>
        </w:rPr>
        <w:t>I</w:t>
      </w:r>
      <w:r w:rsidRPr="00DB5A7D">
        <w:rPr>
          <w:rFonts w:ascii="Times New Roman" w:eastAsia="Arial" w:hAnsi="Times New Roman" w:cs="Times New Roman"/>
        </w:rPr>
        <w:t>ntensity Emphasis (LIE)</w:t>
      </w:r>
      <w:r w:rsidRPr="00DB5A7D">
        <w:rPr>
          <w:rFonts w:ascii="Times New Roman" w:hAnsi="Times New Roman" w:cs="Times New Roman"/>
        </w:rPr>
        <w:t xml:space="preserve">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AAF31EB7-D426-4BF9-B2BA-260A3CEBD9F7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F73FEC" w:rsidRPr="00DB5A7D">
        <w:rPr>
          <w:rFonts w:ascii="Times New Roman" w:hAnsi="Times New Roman" w:cs="Times New Roman"/>
          <w:kern w:val="0"/>
          <w:szCs w:val="21"/>
          <w:vertAlign w:val="superscript"/>
        </w:rPr>
        <w:t>4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eastAsia="Arial" w:hAnsi="Times New Roman" w:cs="Times New Roman"/>
        </w:rPr>
        <w:t>:</w:t>
      </w:r>
    </w:p>
    <w:p w14:paraId="52F44778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2840" w:dyaOrig="760" w14:anchorId="2042F8A9">
          <v:shape id="_x0000_i1122" type="#_x0000_t75" style="width:143.05pt;height:37.9pt" o:ole="">
            <v:imagedata r:id="rId198" o:title=""/>
          </v:shape>
          <o:OLEObject Type="Embed" ProgID="Equation.DSMT4" ShapeID="_x0000_i1122" DrawAspect="Content" ObjectID="_1656251265" r:id="rId199"/>
        </w:object>
      </w:r>
    </w:p>
    <w:p w14:paraId="0066B0C5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</w:rPr>
        <w:t>High Gray level Zone Emphasis (HGZE) also called High Intensity Emphasis (HIE)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E8B75A53-AB0F-41BB-AA67-20851498D9FC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4)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hAnsi="Times New Roman" w:cs="Times New Roman"/>
          <w:bCs/>
        </w:rPr>
        <w:t>:</w:t>
      </w:r>
    </w:p>
    <w:p w14:paraId="7E9837CD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position w:val="-40"/>
        </w:rPr>
      </w:pPr>
      <w:r w:rsidRPr="00DB5A7D">
        <w:rPr>
          <w:rFonts w:ascii="Times New Roman" w:eastAsia="Arial" w:hAnsi="Times New Roman" w:cs="Times New Roman"/>
          <w:noProof/>
          <w:position w:val="-18"/>
        </w:rPr>
        <w:object w:dxaOrig="2780" w:dyaOrig="480" w14:anchorId="444A258A">
          <v:shape id="_x0000_i1123" type="#_x0000_t75" style="width:138.8pt;height:24.15pt" o:ole="">
            <v:imagedata r:id="rId200" o:title=""/>
          </v:shape>
          <o:OLEObject Type="Embed" ProgID="Equation.DSMT4" ShapeID="_x0000_i1123" DrawAspect="Content" ObjectID="_1656251266" r:id="rId201"/>
        </w:object>
      </w:r>
    </w:p>
    <w:p w14:paraId="30A1A332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</w:rPr>
        <w:lastRenderedPageBreak/>
        <w:t>Small Zone Low Gray Level Emphasis (SZLGE) also called Low Intensity Small Area Emphasis (LISAE)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0233CCA9-EFFA-4313-A02C-615FD26B689E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4)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hAnsi="Times New Roman" w:cs="Times New Roman"/>
          <w:bCs/>
        </w:rPr>
        <w:t>:</w:t>
      </w:r>
    </w:p>
    <w:p w14:paraId="43FE706F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bCs/>
          <w:position w:val="-40"/>
        </w:rPr>
      </w:pPr>
      <w:r w:rsidRPr="00DB5A7D">
        <w:rPr>
          <w:rFonts w:ascii="Times New Roman" w:hAnsi="Times New Roman" w:cs="Times New Roman"/>
          <w:bCs/>
          <w:noProof/>
          <w:position w:val="-32"/>
        </w:rPr>
        <w:object w:dxaOrig="2960" w:dyaOrig="760" w14:anchorId="6B8EF72C">
          <v:shape id="_x0000_i1124" type="#_x0000_t75" style="width:148.25pt;height:37.9pt" o:ole="">
            <v:imagedata r:id="rId202" o:title=""/>
          </v:shape>
          <o:OLEObject Type="Embed" ProgID="Equation.DSMT4" ShapeID="_x0000_i1124" DrawAspect="Content" ObjectID="_1656251267" r:id="rId203"/>
        </w:object>
      </w:r>
    </w:p>
    <w:p w14:paraId="132C1FCE" w14:textId="77777777" w:rsidR="00067F22" w:rsidRPr="00DB5A7D" w:rsidRDefault="00067F22" w:rsidP="00067F22">
      <w:pPr>
        <w:widowControl/>
        <w:numPr>
          <w:ilvl w:val="0"/>
          <w:numId w:val="19"/>
        </w:numPr>
        <w:rPr>
          <w:rFonts w:ascii="Times New Roman" w:hAnsi="Times New Roman" w:cs="Times New Roman"/>
          <w:bCs/>
        </w:rPr>
      </w:pPr>
      <w:r w:rsidRPr="00DB5A7D">
        <w:rPr>
          <w:rFonts w:ascii="Times New Roman" w:hAnsi="Times New Roman" w:cs="Times New Roman"/>
        </w:rPr>
        <w:t>Small Zone High Gray-Level Emphasis (SZHGE) also called High Intensity Small Area Emphasis (HISAE)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07AB6831-BF4D-4F98-AB0B-43E6D58F8912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4)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hAnsi="Times New Roman" w:cs="Times New Roman"/>
          <w:bCs/>
        </w:rPr>
        <w:t>:</w:t>
      </w:r>
    </w:p>
    <w:p w14:paraId="1ECCCE45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bCs/>
          <w:position w:val="-40"/>
        </w:rPr>
      </w:pPr>
      <w:r w:rsidRPr="00DB5A7D">
        <w:rPr>
          <w:rFonts w:ascii="Times New Roman" w:hAnsi="Times New Roman" w:cs="Times New Roman"/>
          <w:bCs/>
          <w:noProof/>
          <w:position w:val="-34"/>
        </w:rPr>
        <w:object w:dxaOrig="3180" w:dyaOrig="800" w14:anchorId="66AD3D3B">
          <v:shape id="_x0000_i1125" type="#_x0000_t75" style="width:160.6pt;height:41.2pt" o:ole="">
            <v:imagedata r:id="rId204" o:title=""/>
          </v:shape>
          <o:OLEObject Type="Embed" ProgID="Equation.DSMT4" ShapeID="_x0000_i1125" DrawAspect="Content" ObjectID="_1656251268" r:id="rId205"/>
        </w:object>
      </w:r>
    </w:p>
    <w:p w14:paraId="3211FBE4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Times New Roman" w:hAnsi="Times New Roman" w:cs="Times New Roman"/>
          <w:bCs/>
        </w:rPr>
      </w:pPr>
      <w:r w:rsidRPr="00DB5A7D">
        <w:rPr>
          <w:rFonts w:ascii="Times New Roman" w:eastAsia="Times New Roman" w:hAnsi="Times New Roman" w:cs="Times New Roman"/>
          <w:bCs/>
        </w:rPr>
        <w:t xml:space="preserve">Large Zone Low Gray-Level Emphasis (LZLGE) </w:t>
      </w:r>
      <w:r w:rsidRPr="00DB5A7D">
        <w:rPr>
          <w:rFonts w:ascii="Times New Roman" w:hAnsi="Times New Roman" w:cs="Times New Roman"/>
        </w:rPr>
        <w:t xml:space="preserve">also called </w:t>
      </w:r>
      <w:r w:rsidRPr="00DB5A7D">
        <w:rPr>
          <w:rFonts w:ascii="Times New Roman" w:eastAsia="Times New Roman" w:hAnsi="Times New Roman" w:cs="Times New Roman"/>
          <w:bCs/>
        </w:rPr>
        <w:t xml:space="preserve">Low </w:t>
      </w:r>
      <w:r w:rsidRPr="00DB5A7D">
        <w:rPr>
          <w:rFonts w:ascii="Times New Roman" w:hAnsi="Times New Roman" w:cs="Times New Roman"/>
          <w:bCs/>
        </w:rPr>
        <w:t>I</w:t>
      </w:r>
      <w:r w:rsidRPr="00DB5A7D">
        <w:rPr>
          <w:rFonts w:ascii="Times New Roman" w:eastAsia="Times New Roman" w:hAnsi="Times New Roman" w:cs="Times New Roman"/>
          <w:bCs/>
        </w:rPr>
        <w:t xml:space="preserve">ntensity </w:t>
      </w:r>
      <w:r w:rsidRPr="00DB5A7D">
        <w:rPr>
          <w:rFonts w:ascii="Times New Roman" w:hAnsi="Times New Roman" w:cs="Times New Roman"/>
          <w:bCs/>
        </w:rPr>
        <w:t>Large A</w:t>
      </w:r>
      <w:r w:rsidRPr="00DB5A7D">
        <w:rPr>
          <w:rFonts w:ascii="Times New Roman" w:eastAsia="Times New Roman" w:hAnsi="Times New Roman" w:cs="Times New Roman"/>
          <w:bCs/>
        </w:rPr>
        <w:t>rea Emphasis (LILAE)</w:t>
      </w:r>
      <w:r w:rsidRPr="00DB5A7D">
        <w:rPr>
          <w:rFonts w:ascii="Times New Roman" w:hAnsi="Times New Roman" w:cs="Times New Roman"/>
          <w:bCs/>
        </w:rPr>
        <w:t xml:space="preserve"> in</w:t>
      </w:r>
      <w:r w:rsidR="0097196B" w:rsidRPr="00DB5A7D">
        <w:rPr>
          <w:rFonts w:ascii="Times New Roman" w:hAnsi="Times New Roman" w:cs="Times New Roman"/>
          <w:bCs/>
        </w:rPr>
        <w:fldChar w:fldCharType="begin"/>
      </w:r>
      <w:r w:rsidR="0097196B" w:rsidRPr="00DB5A7D">
        <w:rPr>
          <w:rFonts w:ascii="Times New Roman" w:hAnsi="Times New Roman" w:cs="Times New Roman"/>
          <w:bCs/>
        </w:rPr>
        <w:instrText xml:space="preserve"> ADDIN NE.Ref.{A8511EDC-9546-4DA9-8AFF-B1DAC1213114}</w:instrText>
      </w:r>
      <w:r w:rsidR="0097196B" w:rsidRPr="00DB5A7D">
        <w:rPr>
          <w:rFonts w:ascii="Times New Roman" w:hAnsi="Times New Roman" w:cs="Times New Roman"/>
          <w:bCs/>
        </w:rPr>
        <w:fldChar w:fldCharType="separate"/>
      </w:r>
      <w:r w:rsidR="00F73FEC" w:rsidRPr="00DB5A7D">
        <w:rPr>
          <w:rFonts w:ascii="Times New Roman" w:hAnsi="Times New Roman" w:cs="Times New Roman"/>
          <w:kern w:val="0"/>
          <w:szCs w:val="21"/>
          <w:vertAlign w:val="superscript"/>
        </w:rPr>
        <w:t>4</w:t>
      </w:r>
      <w:r w:rsidR="0097196B" w:rsidRPr="00DB5A7D">
        <w:rPr>
          <w:rFonts w:ascii="Times New Roman" w:hAnsi="Times New Roman" w:cs="Times New Roman"/>
          <w:bCs/>
        </w:rPr>
        <w:fldChar w:fldCharType="end"/>
      </w:r>
      <w:r w:rsidRPr="00DB5A7D">
        <w:rPr>
          <w:rFonts w:ascii="Times New Roman" w:eastAsia="Times New Roman" w:hAnsi="Times New Roman" w:cs="Times New Roman"/>
        </w:rPr>
        <w:t>:</w:t>
      </w:r>
    </w:p>
    <w:p w14:paraId="76F936F6" w14:textId="77777777" w:rsidR="00067F22" w:rsidRPr="00DB5A7D" w:rsidRDefault="00067F22" w:rsidP="00067F22">
      <w:pPr>
        <w:jc w:val="center"/>
        <w:rPr>
          <w:rFonts w:ascii="Times New Roman" w:eastAsia="Times New Roman" w:hAnsi="Times New Roman" w:cs="Times New Roman"/>
        </w:rPr>
      </w:pPr>
      <w:r w:rsidRPr="00DB5A7D">
        <w:rPr>
          <w:rFonts w:ascii="Times New Roman" w:eastAsia="Times New Roman" w:hAnsi="Times New Roman" w:cs="Times New Roman"/>
          <w:bCs/>
          <w:noProof/>
          <w:position w:val="-34"/>
        </w:rPr>
        <w:object w:dxaOrig="3220" w:dyaOrig="800" w14:anchorId="1F12F027">
          <v:shape id="_x0000_i1126" type="#_x0000_t75" style="width:161.55pt;height:41.2pt" o:ole="">
            <v:imagedata r:id="rId206" o:title=""/>
          </v:shape>
          <o:OLEObject Type="Embed" ProgID="Equation.DSMT4" ShapeID="_x0000_i1126" DrawAspect="Content" ObjectID="_1656251269" r:id="rId207"/>
        </w:object>
      </w:r>
    </w:p>
    <w:p w14:paraId="51BE731A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eastAsia="Times New Roman" w:hAnsi="Times New Roman" w:cs="Times New Roman"/>
        </w:rPr>
      </w:pPr>
      <w:r w:rsidRPr="00DB5A7D">
        <w:rPr>
          <w:rFonts w:ascii="Times New Roman" w:eastAsia="Times New Roman" w:hAnsi="Times New Roman" w:cs="Times New Roman"/>
          <w:bCs/>
        </w:rPr>
        <w:t xml:space="preserve">Large Zone High Gray-Level Emphasis (LZHGE) </w:t>
      </w:r>
      <w:r w:rsidRPr="00DB5A7D">
        <w:rPr>
          <w:rFonts w:ascii="Times New Roman" w:hAnsi="Times New Roman" w:cs="Times New Roman"/>
        </w:rPr>
        <w:t>also called</w:t>
      </w:r>
      <w:r w:rsidRPr="00DB5A7D">
        <w:rPr>
          <w:rFonts w:ascii="Times New Roman" w:eastAsia="Times New Roman" w:hAnsi="Times New Roman" w:cs="Times New Roman"/>
          <w:bCs/>
        </w:rPr>
        <w:t xml:space="preserve"> High </w:t>
      </w:r>
      <w:r w:rsidRPr="00DB5A7D">
        <w:rPr>
          <w:rFonts w:ascii="Times New Roman" w:hAnsi="Times New Roman" w:cs="Times New Roman"/>
          <w:bCs/>
        </w:rPr>
        <w:t>I</w:t>
      </w:r>
      <w:r w:rsidRPr="00DB5A7D">
        <w:rPr>
          <w:rFonts w:ascii="Times New Roman" w:eastAsia="Times New Roman" w:hAnsi="Times New Roman" w:cs="Times New Roman"/>
          <w:bCs/>
        </w:rPr>
        <w:t xml:space="preserve">ntensity </w:t>
      </w:r>
      <w:r w:rsidRPr="00DB5A7D">
        <w:rPr>
          <w:rFonts w:ascii="Times New Roman" w:hAnsi="Times New Roman" w:cs="Times New Roman"/>
          <w:bCs/>
        </w:rPr>
        <w:t>L</w:t>
      </w:r>
      <w:r w:rsidRPr="00DB5A7D">
        <w:rPr>
          <w:rFonts w:ascii="Times New Roman" w:eastAsia="Times New Roman" w:hAnsi="Times New Roman" w:cs="Times New Roman"/>
          <w:bCs/>
        </w:rPr>
        <w:t xml:space="preserve">arge </w:t>
      </w:r>
      <w:r w:rsidRPr="00DB5A7D">
        <w:rPr>
          <w:rFonts w:ascii="Times New Roman" w:hAnsi="Times New Roman" w:cs="Times New Roman"/>
          <w:bCs/>
        </w:rPr>
        <w:t>A</w:t>
      </w:r>
      <w:r w:rsidRPr="00DB5A7D">
        <w:rPr>
          <w:rFonts w:ascii="Times New Roman" w:eastAsia="Times New Roman" w:hAnsi="Times New Roman" w:cs="Times New Roman"/>
          <w:bCs/>
        </w:rPr>
        <w:t>rea Emphasis (HILAE)</w:t>
      </w:r>
      <w:r w:rsidRPr="00DB5A7D">
        <w:rPr>
          <w:rFonts w:ascii="Times New Roman" w:hAnsi="Times New Roman" w:cs="Times New Roman"/>
          <w:bCs/>
        </w:rPr>
        <w:t xml:space="preserve"> in</w:t>
      </w:r>
      <w:r w:rsidR="0097196B" w:rsidRPr="00DB5A7D">
        <w:rPr>
          <w:rFonts w:ascii="Times New Roman" w:hAnsi="Times New Roman" w:cs="Times New Roman"/>
          <w:bCs/>
        </w:rPr>
        <w:fldChar w:fldCharType="begin"/>
      </w:r>
      <w:r w:rsidR="0097196B" w:rsidRPr="00DB5A7D">
        <w:rPr>
          <w:rFonts w:ascii="Times New Roman" w:hAnsi="Times New Roman" w:cs="Times New Roman"/>
          <w:bCs/>
        </w:rPr>
        <w:instrText xml:space="preserve"> ADDIN NE.Ref.{CBE85825-B245-4F0E-92C6-F4CA8DB5C546}</w:instrText>
      </w:r>
      <w:r w:rsidR="0097196B" w:rsidRPr="00DB5A7D">
        <w:rPr>
          <w:rFonts w:ascii="Times New Roman" w:hAnsi="Times New Roman" w:cs="Times New Roman"/>
          <w:bCs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4)</w:t>
      </w:r>
      <w:r w:rsidR="0097196B" w:rsidRPr="00DB5A7D">
        <w:rPr>
          <w:rFonts w:ascii="Times New Roman" w:hAnsi="Times New Roman" w:cs="Times New Roman"/>
          <w:bCs/>
        </w:rPr>
        <w:fldChar w:fldCharType="end"/>
      </w:r>
      <w:r w:rsidRPr="00DB5A7D">
        <w:rPr>
          <w:rFonts w:ascii="Times New Roman" w:eastAsia="Times New Roman" w:hAnsi="Times New Roman" w:cs="Times New Roman"/>
        </w:rPr>
        <w:t>:</w:t>
      </w:r>
    </w:p>
    <w:p w14:paraId="1252907A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bCs/>
          <w:position w:val="-40"/>
        </w:rPr>
      </w:pPr>
      <w:r w:rsidRPr="00DB5A7D">
        <w:rPr>
          <w:rFonts w:ascii="Times New Roman" w:eastAsia="Times New Roman" w:hAnsi="Times New Roman" w:cs="Times New Roman"/>
          <w:bCs/>
          <w:noProof/>
          <w:position w:val="-18"/>
        </w:rPr>
        <w:object w:dxaOrig="3159" w:dyaOrig="480" w14:anchorId="3493DB57">
          <v:shape id="_x0000_i1127" type="#_x0000_t75" style="width:157.25pt;height:24.15pt" o:ole="">
            <v:imagedata r:id="rId208" o:title=""/>
          </v:shape>
          <o:OLEObject Type="Embed" ProgID="Equation.DSMT4" ShapeID="_x0000_i1127" DrawAspect="Content" ObjectID="_1656251270" r:id="rId209"/>
        </w:object>
      </w:r>
    </w:p>
    <w:p w14:paraId="047D5E9B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hAnsi="Times New Roman" w:cs="Times New Roman"/>
          <w:bCs/>
          <w:position w:val="-40"/>
        </w:rPr>
      </w:pPr>
      <w:r w:rsidRPr="00DB5A7D">
        <w:rPr>
          <w:rFonts w:ascii="Times New Roman" w:hAnsi="Times New Roman" w:cs="Times New Roman"/>
          <w:bCs/>
          <w:position w:val="-40"/>
        </w:rPr>
        <w:t>Gray Level Variance (GLV)</w:t>
      </w:r>
    </w:p>
    <w:p w14:paraId="58A32252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bCs/>
          <w:position w:val="-40"/>
        </w:rPr>
      </w:pPr>
      <w:r w:rsidRPr="00DB5A7D">
        <w:rPr>
          <w:rFonts w:ascii="Times New Roman" w:hAnsi="Times New Roman" w:cs="Times New Roman"/>
          <w:bCs/>
          <w:noProof/>
          <w:position w:val="-32"/>
        </w:rPr>
        <w:object w:dxaOrig="3519" w:dyaOrig="760" w14:anchorId="275263E9">
          <v:shape id="_x0000_i1128" type="#_x0000_t75" style="width:175.25pt;height:37.9pt" o:ole="">
            <v:imagedata r:id="rId210" o:title=""/>
          </v:shape>
          <o:OLEObject Type="Embed" ProgID="Equation.DSMT4" ShapeID="_x0000_i1128" DrawAspect="Content" ObjectID="_1656251271" r:id="rId211"/>
        </w:object>
      </w:r>
    </w:p>
    <w:p w14:paraId="05687E9B" w14:textId="77777777" w:rsidR="00067F22" w:rsidRPr="00DB5A7D" w:rsidRDefault="00067F22" w:rsidP="00067F22">
      <w:pPr>
        <w:widowControl/>
        <w:numPr>
          <w:ilvl w:val="0"/>
          <w:numId w:val="19"/>
        </w:numPr>
        <w:jc w:val="left"/>
        <w:rPr>
          <w:rFonts w:ascii="Times New Roman" w:hAnsi="Times New Roman" w:cs="Times New Roman"/>
          <w:bCs/>
          <w:position w:val="-40"/>
        </w:rPr>
      </w:pPr>
      <w:r w:rsidRPr="00DB5A7D">
        <w:rPr>
          <w:rFonts w:ascii="Times New Roman" w:hAnsi="Times New Roman" w:cs="Times New Roman"/>
          <w:bCs/>
          <w:position w:val="-40"/>
        </w:rPr>
        <w:t>Zone Size Variance (ZSV)</w:t>
      </w:r>
    </w:p>
    <w:p w14:paraId="14CDB97B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bCs/>
          <w:position w:val="-40"/>
        </w:rPr>
      </w:pPr>
      <w:r w:rsidRPr="00DB5A7D">
        <w:rPr>
          <w:rFonts w:ascii="Times New Roman" w:hAnsi="Times New Roman" w:cs="Times New Roman"/>
          <w:bCs/>
          <w:noProof/>
          <w:position w:val="-32"/>
        </w:rPr>
        <w:object w:dxaOrig="3560" w:dyaOrig="760" w14:anchorId="1ECFAA2D">
          <v:shape id="_x0000_i1129" type="#_x0000_t75" style="width:178.6pt;height:37.9pt" o:ole="">
            <v:imagedata r:id="rId212" o:title=""/>
          </v:shape>
          <o:OLEObject Type="Embed" ProgID="Equation.DSMT4" ShapeID="_x0000_i1129" DrawAspect="Content" ObjectID="_1656251272" r:id="rId213"/>
        </w:object>
      </w:r>
    </w:p>
    <w:p w14:paraId="33516DDD" w14:textId="77777777" w:rsidR="00067F22" w:rsidRPr="00DB5A7D" w:rsidRDefault="00067F22" w:rsidP="00067F22">
      <w:p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>where zone aforesaid also called area in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67D6D8F0-B148-441C-ABB2-2004CA889165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4)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hAnsi="Times New Roman" w:cs="Times New Roman"/>
        </w:rPr>
        <w:t>.</w:t>
      </w:r>
    </w:p>
    <w:p w14:paraId="55F08A61" w14:textId="77777777" w:rsidR="00067F22" w:rsidRPr="00DB5A7D" w:rsidRDefault="00067F22" w:rsidP="00067F22">
      <w:pPr>
        <w:rPr>
          <w:rFonts w:ascii="Times New Roman" w:hAnsi="Times New Roman" w:cs="Times New Roman"/>
          <w:bCs/>
          <w:position w:val="-40"/>
        </w:rPr>
      </w:pPr>
    </w:p>
    <w:p w14:paraId="07F995F1" w14:textId="77777777" w:rsidR="00067F22" w:rsidRPr="00DB5A7D" w:rsidRDefault="00067F22" w:rsidP="00067F22">
      <w:pPr>
        <w:widowControl/>
        <w:numPr>
          <w:ilvl w:val="0"/>
          <w:numId w:val="16"/>
        </w:numPr>
        <w:jc w:val="left"/>
        <w:rPr>
          <w:rFonts w:ascii="Times New Roman" w:eastAsia="Microsoft YaHei" w:hAnsi="Times New Roman" w:cs="Times New Roman"/>
          <w:b/>
          <w:bCs/>
          <w:i/>
          <w:position w:val="-40"/>
        </w:rPr>
      </w:pPr>
      <w:bookmarkStart w:id="14" w:name="_Hlk9337332"/>
      <w:r w:rsidRPr="00DB5A7D">
        <w:rPr>
          <w:rFonts w:ascii="Times New Roman" w:eastAsia="Microsoft YaHei" w:hAnsi="Times New Roman" w:cs="Times New Roman"/>
          <w:b/>
          <w:bCs/>
          <w:i/>
          <w:position w:val="-40"/>
        </w:rPr>
        <w:t>Neighborhood Gray Tone Difference Matrix–based features (NGTDM)</w:t>
      </w:r>
      <w:bookmarkEnd w:id="14"/>
      <w:r w:rsidRPr="00DB5A7D">
        <w:rPr>
          <w:rFonts w:ascii="Times New Roman" w:eastAsia="Microsoft YaHei" w:hAnsi="Times New Roman" w:cs="Times New Roman"/>
          <w:b/>
          <w:bCs/>
          <w:i/>
          <w:position w:val="-40"/>
        </w:rPr>
        <w:t>-5</w:t>
      </w:r>
    </w:p>
    <w:p w14:paraId="0CF9E4D8" w14:textId="77777777" w:rsidR="00067F22" w:rsidRPr="00DB5A7D" w:rsidRDefault="00067F22" w:rsidP="00067F22">
      <w:p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  NGTDM is a column matrix</w:t>
      </w:r>
      <w:r w:rsidR="0097196B" w:rsidRPr="00DB5A7D">
        <w:rPr>
          <w:rFonts w:ascii="Times New Roman" w:hAnsi="Times New Roman" w:cs="Times New Roman"/>
        </w:rPr>
        <w:fldChar w:fldCharType="begin"/>
      </w:r>
      <w:r w:rsidR="0097196B" w:rsidRPr="00DB5A7D">
        <w:rPr>
          <w:rFonts w:ascii="Times New Roman" w:hAnsi="Times New Roman" w:cs="Times New Roman"/>
        </w:rPr>
        <w:instrText xml:space="preserve"> ADDIN NE.Ref.{0D71D8BF-4DAD-4B3C-A078-1813B3691261}</w:instrText>
      </w:r>
      <w:r w:rsidR="0097196B" w:rsidRPr="00DB5A7D">
        <w:rPr>
          <w:rFonts w:ascii="Times New Roman" w:hAnsi="Times New Roman" w:cs="Times New Roman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Cs w:val="21"/>
        </w:rPr>
        <w:t>(5)</w:t>
      </w:r>
      <w:r w:rsidR="0097196B" w:rsidRPr="00DB5A7D">
        <w:rPr>
          <w:rFonts w:ascii="Times New Roman" w:hAnsi="Times New Roman" w:cs="Times New Roman"/>
        </w:rPr>
        <w:fldChar w:fldCharType="end"/>
      </w:r>
      <w:r w:rsidRPr="00DB5A7D">
        <w:rPr>
          <w:rFonts w:ascii="Times New Roman" w:hAnsi="Times New Roman" w:cs="Times New Roman"/>
        </w:rPr>
        <w:t>. Denote the</w:t>
      </w:r>
      <w:r w:rsidRPr="00DB5A7D">
        <w:rPr>
          <w:rFonts w:ascii="Times New Roman" w:hAnsi="Times New Roman" w:cs="Times New Roman"/>
          <w:noProof/>
          <w:position w:val="-6"/>
        </w:rPr>
        <w:object w:dxaOrig="260" w:dyaOrig="320" w14:anchorId="1FC05398">
          <v:shape id="_x0000_i1130" type="#_x0000_t75" style="width:12.8pt;height:16.1pt" o:ole="">
            <v:imagedata r:id="rId214" o:title=""/>
          </v:shape>
          <o:OLEObject Type="Embed" ProgID="Equation.DSMT4" ShapeID="_x0000_i1130" DrawAspect="Content" ObjectID="_1656251273" r:id="rId215"/>
        </w:object>
      </w:r>
      <w:r w:rsidRPr="00DB5A7D">
        <w:rPr>
          <w:rFonts w:ascii="Times New Roman" w:hAnsi="Times New Roman" w:cs="Times New Roman"/>
        </w:rPr>
        <w:t>entry of the NGTDM as</w:t>
      </w:r>
      <w:r w:rsidRPr="00DB5A7D">
        <w:rPr>
          <w:rFonts w:ascii="Times New Roman" w:hAnsi="Times New Roman" w:cs="Times New Roman"/>
          <w:noProof/>
          <w:position w:val="-10"/>
        </w:rPr>
        <w:object w:dxaOrig="480" w:dyaOrig="320" w14:anchorId="3053C07E">
          <v:shape id="_x0000_i1131" type="#_x0000_t75" style="width:24.15pt;height:16.1pt" o:ole="">
            <v:imagedata r:id="rId216" o:title=""/>
          </v:shape>
          <o:OLEObject Type="Embed" ProgID="Equation.DSMT4" ShapeID="_x0000_i1131" DrawAspect="Content" ObjectID="_1656251274" r:id="rId217"/>
        </w:object>
      </w:r>
      <w:r w:rsidRPr="00DB5A7D">
        <w:rPr>
          <w:rFonts w:ascii="Times New Roman" w:hAnsi="Times New Roman" w:cs="Times New Roman"/>
        </w:rPr>
        <w:t>, defined as:</w:t>
      </w:r>
    </w:p>
    <w:p w14:paraId="69CCDEF9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46"/>
        </w:rPr>
        <w:object w:dxaOrig="2860" w:dyaOrig="1040" w14:anchorId="180C6630">
          <v:shape id="_x0000_i1132" type="#_x0000_t75" style="width:143.55pt;height:52.6pt" o:ole="">
            <v:imagedata r:id="rId218" o:title=""/>
          </v:shape>
          <o:OLEObject Type="Embed" ProgID="Equation.DSMT4" ShapeID="_x0000_i1132" DrawAspect="Content" ObjectID="_1656251275" r:id="rId219"/>
        </w:object>
      </w:r>
    </w:p>
    <w:p w14:paraId="7392F29C" w14:textId="77777777" w:rsidR="00067F22" w:rsidRPr="00DB5A7D" w:rsidRDefault="00067F22" w:rsidP="00067F22">
      <w:p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where </w:t>
      </w:r>
      <w:r w:rsidRPr="00DB5A7D">
        <w:rPr>
          <w:rFonts w:ascii="Times New Roman" w:hAnsi="Times New Roman" w:cs="Times New Roman"/>
          <w:noProof/>
          <w:position w:val="-12"/>
        </w:rPr>
        <w:object w:dxaOrig="499" w:dyaOrig="360" w14:anchorId="2EB8ECB2">
          <v:shape id="_x0000_i1133" type="#_x0000_t75" style="width:24.65pt;height:18pt" o:ole="">
            <v:imagedata r:id="rId220" o:title=""/>
          </v:shape>
          <o:OLEObject Type="Embed" ProgID="Equation.DSMT4" ShapeID="_x0000_i1133" DrawAspect="Content" ObjectID="_1656251276" r:id="rId221"/>
        </w:object>
      </w:r>
      <w:r w:rsidRPr="00DB5A7D">
        <w:rPr>
          <w:rFonts w:ascii="Times New Roman" w:hAnsi="Times New Roman" w:cs="Times New Roman"/>
        </w:rPr>
        <w:t xml:space="preserve"> is the set of all voxels with gray-level </w:t>
      </w:r>
      <w:r w:rsidRPr="00DB5A7D">
        <w:rPr>
          <w:rFonts w:ascii="Times New Roman" w:hAnsi="Times New Roman" w:cs="Times New Roman"/>
          <w:noProof/>
          <w:position w:val="-6"/>
        </w:rPr>
        <w:object w:dxaOrig="139" w:dyaOrig="260" w14:anchorId="075D376B">
          <v:shape id="_x0000_i1134" type="#_x0000_t75" style="width:6.65pt;height:12.8pt" o:ole="">
            <v:imagedata r:id="rId222" o:title=""/>
          </v:shape>
          <o:OLEObject Type="Embed" ProgID="Equation.DSMT4" ShapeID="_x0000_i1134" DrawAspect="Content" ObjectID="_1656251277" r:id="rId223"/>
        </w:object>
      </w:r>
      <w:r w:rsidRPr="00DB5A7D">
        <w:rPr>
          <w:rFonts w:ascii="Times New Roman" w:hAnsi="Times New Roman" w:cs="Times New Roman"/>
        </w:rPr>
        <w:t xml:space="preserve"> in tumor volume (including the peripheral region), </w:t>
      </w:r>
      <w:r w:rsidRPr="00DB5A7D">
        <w:rPr>
          <w:rFonts w:ascii="Times New Roman" w:hAnsi="Times New Roman" w:cs="Times New Roman"/>
          <w:noProof/>
          <w:position w:val="-12"/>
        </w:rPr>
        <w:object w:dxaOrig="300" w:dyaOrig="360" w14:anchorId="1E23B3AE">
          <v:shape id="_x0000_i1135" type="#_x0000_t75" style="width:16.1pt;height:18pt" o:ole="">
            <v:imagedata r:id="rId224" o:title=""/>
          </v:shape>
          <o:OLEObject Type="Embed" ProgID="Equation.DSMT4" ShapeID="_x0000_i1135" DrawAspect="Content" ObjectID="_1656251278" r:id="rId225"/>
        </w:object>
      </w:r>
      <w:r w:rsidRPr="00DB5A7D">
        <w:rPr>
          <w:rFonts w:ascii="Times New Roman" w:hAnsi="Times New Roman" w:cs="Times New Roman"/>
        </w:rPr>
        <w:t xml:space="preserve"> is the number of voxels with gray-level </w:t>
      </w:r>
      <w:r w:rsidRPr="00DB5A7D">
        <w:rPr>
          <w:rFonts w:ascii="Times New Roman" w:hAnsi="Times New Roman" w:cs="Times New Roman"/>
          <w:noProof/>
          <w:position w:val="-6"/>
        </w:rPr>
        <w:object w:dxaOrig="139" w:dyaOrig="260" w14:anchorId="5AB0C957">
          <v:shape id="_x0000_i1136" type="#_x0000_t75" style="width:6.65pt;height:12.8pt" o:ole="">
            <v:imagedata r:id="rId226" o:title=""/>
          </v:shape>
          <o:OLEObject Type="Embed" ProgID="Equation.DSMT4" ShapeID="_x0000_i1136" DrawAspect="Content" ObjectID="_1656251279" r:id="rId227"/>
        </w:object>
      </w:r>
      <w:r w:rsidRPr="00DB5A7D">
        <w:rPr>
          <w:rFonts w:ascii="Times New Roman" w:hAnsi="Times New Roman" w:cs="Times New Roman"/>
        </w:rPr>
        <w:t xml:space="preserve"> in tumor volume, and </w:t>
      </w:r>
      <w:r w:rsidRPr="00DB5A7D">
        <w:rPr>
          <w:rFonts w:ascii="Times New Roman" w:hAnsi="Times New Roman" w:cs="Times New Roman"/>
          <w:noProof/>
          <w:position w:val="-12"/>
        </w:rPr>
        <w:object w:dxaOrig="260" w:dyaOrig="360" w14:anchorId="4B28F21C">
          <v:shape id="_x0000_i1137" type="#_x0000_t75" style="width:12.8pt;height:18pt" o:ole="">
            <v:imagedata r:id="rId228" o:title=""/>
          </v:shape>
          <o:OLEObject Type="Embed" ProgID="Equation.DSMT4" ShapeID="_x0000_i1137" DrawAspect="Content" ObjectID="_1656251280" r:id="rId229"/>
        </w:object>
      </w:r>
      <w:r w:rsidRPr="00DB5A7D">
        <w:rPr>
          <w:rFonts w:ascii="Times New Roman" w:hAnsi="Times New Roman" w:cs="Times New Roman"/>
        </w:rPr>
        <w:t xml:space="preserve"> is the average </w:t>
      </w:r>
      <w:r w:rsidRPr="00DB5A7D">
        <w:rPr>
          <w:rFonts w:ascii="Times New Roman" w:hAnsi="Times New Roman" w:cs="Times New Roman"/>
        </w:rPr>
        <w:lastRenderedPageBreak/>
        <w:t xml:space="preserve">gray level of the </w:t>
      </w:r>
      <w:r w:rsidRPr="00DB5A7D">
        <w:rPr>
          <w:rFonts w:ascii="Times New Roman" w:hAnsi="Times New Roman" w:cs="Times New Roman"/>
          <w:noProof/>
          <w:position w:val="-4"/>
        </w:rPr>
        <w:object w:dxaOrig="320" w:dyaOrig="260" w14:anchorId="7CDCFE66">
          <v:shape id="_x0000_i1138" type="#_x0000_t75" style="width:16.1pt;height:12.8pt" o:ole="">
            <v:imagedata r:id="rId230" o:title=""/>
          </v:shape>
          <o:OLEObject Type="Embed" ProgID="Equation.DSMT4" ShapeID="_x0000_i1138" DrawAspect="Content" ObjectID="_1656251281" r:id="rId231"/>
        </w:object>
      </w:r>
      <w:r w:rsidRPr="00DB5A7D">
        <w:rPr>
          <w:rFonts w:ascii="Times New Roman" w:hAnsi="Times New Roman" w:cs="Times New Roman"/>
        </w:rPr>
        <w:t xml:space="preserve"> connected neighbors around a center voxel </w:t>
      </w:r>
      <w:r w:rsidRPr="00DB5A7D">
        <w:rPr>
          <w:rFonts w:ascii="Times New Roman" w:hAnsi="Times New Roman" w:cs="Times New Roman"/>
          <w:noProof/>
          <w:position w:val="-10"/>
        </w:rPr>
        <w:object w:dxaOrig="900" w:dyaOrig="320" w14:anchorId="45189447">
          <v:shape id="_x0000_i1139" type="#_x0000_t75" style="width:43.6pt;height:16.1pt" o:ole="">
            <v:imagedata r:id="rId232" o:title=""/>
          </v:shape>
          <o:OLEObject Type="Embed" ProgID="Equation.DSMT4" ShapeID="_x0000_i1139" DrawAspect="Content" ObjectID="_1656251282" r:id="rId233"/>
        </w:object>
      </w:r>
      <w:r w:rsidRPr="00DB5A7D">
        <w:rPr>
          <w:rFonts w:ascii="Times New Roman" w:hAnsi="Times New Roman" w:cs="Times New Roman"/>
        </w:rPr>
        <w:t xml:space="preserve"> with gray level </w:t>
      </w:r>
      <w:r w:rsidRPr="00DB5A7D">
        <w:rPr>
          <w:rFonts w:ascii="Times New Roman" w:hAnsi="Times New Roman" w:cs="Times New Roman"/>
          <w:noProof/>
          <w:position w:val="-6"/>
        </w:rPr>
        <w:object w:dxaOrig="139" w:dyaOrig="260" w14:anchorId="5AFD4022">
          <v:shape id="_x0000_i1140" type="#_x0000_t75" style="width:6.65pt;height:12.8pt" o:ole="">
            <v:imagedata r:id="rId234" o:title=""/>
          </v:shape>
          <o:OLEObject Type="Embed" ProgID="Equation.DSMT4" ShapeID="_x0000_i1140" DrawAspect="Content" ObjectID="_1656251283" r:id="rId235"/>
        </w:object>
      </w:r>
      <w:r w:rsidRPr="00DB5A7D">
        <w:rPr>
          <w:rFonts w:ascii="Times New Roman" w:hAnsi="Times New Roman" w:cs="Times New Roman"/>
        </w:rPr>
        <w:t>. Also, we have</w:t>
      </w:r>
    </w:p>
    <w:p w14:paraId="67724A0C" w14:textId="77777777" w:rsidR="00067F22" w:rsidRPr="00DB5A7D" w:rsidRDefault="00067F22" w:rsidP="00067F22">
      <w:pPr>
        <w:jc w:val="center"/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  <w:noProof/>
          <w:position w:val="-28"/>
        </w:rPr>
        <w:object w:dxaOrig="6619" w:dyaOrig="680" w14:anchorId="4092381C">
          <v:shape id="_x0000_i1141" type="#_x0000_t75" style="width:331.1pt;height:35.05pt" o:ole="">
            <v:imagedata r:id="rId236" o:title=""/>
          </v:shape>
          <o:OLEObject Type="Embed" ProgID="Equation.DSMT4" ShapeID="_x0000_i1141" DrawAspect="Content" ObjectID="_1656251284" r:id="rId237"/>
        </w:object>
      </w:r>
    </w:p>
    <w:p w14:paraId="268FA679" w14:textId="77777777" w:rsidR="00067F22" w:rsidRPr="00DB5A7D" w:rsidRDefault="00067F22" w:rsidP="00067F22">
      <w:pPr>
        <w:rPr>
          <w:rFonts w:ascii="Times New Roman" w:hAnsi="Times New Roman" w:cs="Times New Roman"/>
        </w:rPr>
      </w:pPr>
      <w:r w:rsidRPr="00DB5A7D">
        <w:rPr>
          <w:rFonts w:ascii="Times New Roman" w:hAnsi="Times New Roman" w:cs="Times New Roman"/>
        </w:rPr>
        <w:t xml:space="preserve">where </w:t>
      </w:r>
      <w:r w:rsidRPr="00DB5A7D">
        <w:rPr>
          <w:rFonts w:ascii="Times New Roman" w:hAnsi="Times New Roman" w:cs="Times New Roman"/>
          <w:noProof/>
          <w:position w:val="-6"/>
        </w:rPr>
        <w:object w:dxaOrig="540" w:dyaOrig="279" w14:anchorId="447F6942">
          <v:shape id="_x0000_i1142" type="#_x0000_t75" style="width:28.4pt;height:13.75pt" o:ole="">
            <v:imagedata r:id="rId238" o:title=""/>
          </v:shape>
          <o:OLEObject Type="Embed" ProgID="Equation.DSMT4" ShapeID="_x0000_i1142" DrawAspect="Content" ObjectID="_1656251285" r:id="rId239"/>
        </w:object>
      </w:r>
      <w:r w:rsidRPr="00DB5A7D">
        <w:rPr>
          <w:rFonts w:ascii="Times New Roman" w:hAnsi="Times New Roman" w:cs="Times New Roman"/>
        </w:rPr>
        <w:t xml:space="preserve">, specifies the window size as </w:t>
      </w:r>
      <w:r w:rsidRPr="00DB5A7D">
        <w:rPr>
          <w:rFonts w:ascii="Times New Roman" w:hAnsi="Times New Roman" w:cs="Times New Roman"/>
          <w:noProof/>
          <w:position w:val="-6"/>
        </w:rPr>
        <w:object w:dxaOrig="760" w:dyaOrig="279" w14:anchorId="66F5CFB5">
          <v:shape id="_x0000_i1143" type="#_x0000_t75" style="width:37.9pt;height:13.75pt" o:ole="">
            <v:imagedata r:id="rId240" o:title=""/>
          </v:shape>
          <o:OLEObject Type="Embed" ProgID="Equation.DSMT4" ShapeID="_x0000_i1143" DrawAspect="Content" ObjectID="_1656251286" r:id="rId241"/>
        </w:object>
      </w:r>
      <w:r w:rsidRPr="00DB5A7D">
        <w:rPr>
          <w:rFonts w:ascii="Times New Roman" w:hAnsi="Times New Roman" w:cs="Times New Roman"/>
        </w:rPr>
        <w:t xml:space="preserve">, and </w:t>
      </w:r>
      <w:r w:rsidRPr="00DB5A7D">
        <w:rPr>
          <w:rFonts w:ascii="Times New Roman" w:hAnsi="Times New Roman" w:cs="Times New Roman"/>
          <w:noProof/>
          <w:position w:val="-10"/>
        </w:rPr>
        <w:object w:dxaOrig="1660" w:dyaOrig="360" w14:anchorId="7F2E3E92">
          <v:shape id="_x0000_i1144" type="#_x0000_t75" style="width:83.35pt;height:18pt" o:ole="">
            <v:imagedata r:id="rId242" o:title=""/>
          </v:shape>
          <o:OLEObject Type="Embed" ProgID="Equation.DSMT4" ShapeID="_x0000_i1144" DrawAspect="Content" ObjectID="_1656251287" r:id="rId243"/>
        </w:object>
      </w:r>
      <w:r w:rsidRPr="00DB5A7D">
        <w:rPr>
          <w:rFonts w:ascii="Times New Roman" w:hAnsi="Times New Roman" w:cs="Times New Roman"/>
        </w:rPr>
        <w:t xml:space="preserve">. The quantity </w:t>
      </w:r>
      <w:r w:rsidRPr="00DB5A7D">
        <w:rPr>
          <w:rFonts w:ascii="Times New Roman" w:hAnsi="Times New Roman" w:cs="Times New Roman"/>
          <w:noProof/>
          <w:position w:val="-24"/>
        </w:rPr>
        <w:object w:dxaOrig="780" w:dyaOrig="620" w14:anchorId="2C2375DB">
          <v:shape id="_x0000_i1145" type="#_x0000_t75" style="width:40.25pt;height:30.8pt" o:ole="">
            <v:imagedata r:id="rId244" o:title=""/>
          </v:shape>
          <o:OLEObject Type="Embed" ProgID="Equation.DSMT4" ShapeID="_x0000_i1145" DrawAspect="Content" ObjectID="_1656251288" r:id="rId245"/>
        </w:object>
      </w:r>
      <w:r w:rsidRPr="00DB5A7D">
        <w:rPr>
          <w:rFonts w:ascii="Times New Roman" w:hAnsi="Times New Roman" w:cs="Times New Roman"/>
        </w:rPr>
        <w:t xml:space="preserve"> is also defined, where </w:t>
      </w:r>
      <w:r w:rsidRPr="00DB5A7D">
        <w:rPr>
          <w:rFonts w:ascii="Times New Roman" w:hAnsi="Times New Roman" w:cs="Times New Roman"/>
          <w:noProof/>
          <w:position w:val="-6"/>
        </w:rPr>
        <w:object w:dxaOrig="279" w:dyaOrig="279" w14:anchorId="676D0E20">
          <v:shape id="_x0000_i1146" type="#_x0000_t75" style="width:13.75pt;height:13.75pt" o:ole="">
            <v:imagedata r:id="rId246" o:title=""/>
          </v:shape>
          <o:OLEObject Type="Embed" ProgID="Equation.DSMT4" ShapeID="_x0000_i1146" DrawAspect="Content" ObjectID="_1656251289" r:id="rId247"/>
        </w:object>
      </w:r>
      <w:r w:rsidRPr="00DB5A7D">
        <w:rPr>
          <w:rFonts w:ascii="Times New Roman" w:hAnsi="Times New Roman" w:cs="Times New Roman"/>
        </w:rPr>
        <w:t xml:space="preserve"> is the total number of voxels in tumor volume. The NGTDM-based features are then defined as:</w:t>
      </w:r>
    </w:p>
    <w:p w14:paraId="6FF229F3" w14:textId="77777777" w:rsidR="00067F22" w:rsidRPr="00DB5A7D" w:rsidRDefault="00067F22" w:rsidP="00067F22">
      <w:pPr>
        <w:widowControl/>
        <w:numPr>
          <w:ilvl w:val="0"/>
          <w:numId w:val="20"/>
        </w:numPr>
        <w:jc w:val="left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t>Coarseness:</w:t>
      </w:r>
    </w:p>
    <w:p w14:paraId="38403FBF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28"/>
        </w:rPr>
        <w:object w:dxaOrig="2840" w:dyaOrig="720" w14:anchorId="5DC3CAF9">
          <v:shape id="_x0000_i1147" type="#_x0000_t75" style="width:143.05pt;height:36pt" o:ole="">
            <v:imagedata r:id="rId248" o:title=""/>
          </v:shape>
          <o:OLEObject Type="Embed" ProgID="Equation.DSMT4" ShapeID="_x0000_i1147" DrawAspect="Content" ObjectID="_1656251290" r:id="rId249"/>
        </w:object>
      </w:r>
    </w:p>
    <w:p w14:paraId="13DA4E98" w14:textId="77777777" w:rsidR="00067F22" w:rsidRPr="00DB5A7D" w:rsidRDefault="00067F22" w:rsidP="00067F22">
      <w:pPr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t xml:space="preserve">where </w:t>
      </w:r>
      <w:r w:rsidRPr="00DB5A7D">
        <w:rPr>
          <w:rFonts w:ascii="Times New Roman" w:hAnsi="Times New Roman" w:cs="Times New Roman"/>
          <w:noProof/>
          <w:position w:val="-6"/>
        </w:rPr>
        <w:object w:dxaOrig="200" w:dyaOrig="220" w14:anchorId="3B4E9B22">
          <v:shape id="_x0000_i1148" type="#_x0000_t75" style="width:11.35pt;height:11.35pt" o:ole="">
            <v:imagedata r:id="rId250" o:title=""/>
          </v:shape>
          <o:OLEObject Type="Embed" ProgID="Equation.DSMT4" ShapeID="_x0000_i1148" DrawAspect="Content" ObjectID="_1656251291" r:id="rId251"/>
        </w:object>
      </w:r>
      <w:r w:rsidRPr="00DB5A7D">
        <w:rPr>
          <w:rFonts w:ascii="Times New Roman" w:hAnsi="Times New Roman" w:cs="Times New Roman"/>
          <w:noProof/>
        </w:rPr>
        <w:t xml:space="preserve"> is a small number to prevent coarseness becoming infinite,</w:t>
      </w:r>
      <w:r w:rsidRPr="00DB5A7D">
        <w:rPr>
          <w:rFonts w:ascii="Times New Roman" w:eastAsia="Arial" w:hAnsi="Times New Roman" w:cs="Times New Roman"/>
          <w:i/>
        </w:rPr>
        <w:t xml:space="preserve"> N</w:t>
      </w:r>
      <w:r w:rsidRPr="00DB5A7D">
        <w:rPr>
          <w:rFonts w:ascii="Times New Roman" w:eastAsia="Arial" w:hAnsi="Times New Roman" w:cs="Times New Roman"/>
          <w:i/>
          <w:vertAlign w:val="subscript"/>
        </w:rPr>
        <w:t>g</w:t>
      </w:r>
      <w:r w:rsidRPr="00DB5A7D">
        <w:rPr>
          <w:rFonts w:ascii="Times New Roman" w:eastAsia="Arial" w:hAnsi="Times New Roman" w:cs="Times New Roman"/>
          <w:i/>
        </w:rPr>
        <w:t xml:space="preserve"> </w:t>
      </w:r>
      <w:r w:rsidRPr="00DB5A7D">
        <w:rPr>
          <w:rFonts w:ascii="Times New Roman" w:eastAsia="Arial" w:hAnsi="Times New Roman" w:cs="Times New Roman"/>
        </w:rPr>
        <w:t>the number of discrete intensity values in the</w:t>
      </w:r>
      <w:r w:rsidRPr="00DB5A7D">
        <w:rPr>
          <w:rFonts w:ascii="Times New Roman" w:eastAsia="Arial" w:hAnsi="Times New Roman" w:cs="Times New Roman"/>
          <w:i/>
        </w:rPr>
        <w:t xml:space="preserve"> </w:t>
      </w:r>
      <w:r w:rsidRPr="00DB5A7D">
        <w:rPr>
          <w:rFonts w:ascii="Times New Roman" w:eastAsia="Arial" w:hAnsi="Times New Roman" w:cs="Times New Roman"/>
        </w:rPr>
        <w:t>image</w:t>
      </w:r>
      <w:r w:rsidRPr="00DB5A7D">
        <w:rPr>
          <w:rFonts w:ascii="Times New Roman" w:hAnsi="Times New Roman" w:cs="Times New Roman"/>
          <w:noProof/>
        </w:rPr>
        <w:t>.</w:t>
      </w:r>
    </w:p>
    <w:p w14:paraId="3905C648" w14:textId="77777777" w:rsidR="00067F22" w:rsidRPr="00DB5A7D" w:rsidRDefault="00067F22" w:rsidP="00067F22">
      <w:pPr>
        <w:widowControl/>
        <w:numPr>
          <w:ilvl w:val="0"/>
          <w:numId w:val="20"/>
        </w:numPr>
        <w:jc w:val="left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t>Contrast:</w:t>
      </w:r>
    </w:p>
    <w:p w14:paraId="2D948050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5460" w:dyaOrig="760" w14:anchorId="51A237AD">
          <v:shape id="_x0000_i1149" type="#_x0000_t75" style="width:274.25pt;height:37.9pt" o:ole="">
            <v:imagedata r:id="rId252" o:title=""/>
          </v:shape>
          <o:OLEObject Type="Embed" ProgID="Equation.DSMT4" ShapeID="_x0000_i1149" DrawAspect="Content" ObjectID="_1656251292" r:id="rId253"/>
        </w:object>
      </w:r>
    </w:p>
    <w:p w14:paraId="350B53D5" w14:textId="77777777" w:rsidR="00067F22" w:rsidRPr="00DB5A7D" w:rsidRDefault="00067F22" w:rsidP="00067F22">
      <w:pPr>
        <w:widowControl/>
        <w:numPr>
          <w:ilvl w:val="0"/>
          <w:numId w:val="20"/>
        </w:numPr>
        <w:jc w:val="left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t>Busyness:</w:t>
      </w:r>
    </w:p>
    <w:p w14:paraId="0E9BD2E5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66"/>
        </w:rPr>
        <w:object w:dxaOrig="3940" w:dyaOrig="1420" w14:anchorId="573EB6E5">
          <v:shape id="_x0000_i1150" type="#_x0000_t75" style="width:197.55pt;height:71.55pt" o:ole="">
            <v:imagedata r:id="rId254" o:title=""/>
          </v:shape>
          <o:OLEObject Type="Embed" ProgID="Equation.DSMT4" ShapeID="_x0000_i1150" DrawAspect="Content" ObjectID="_1656251293" r:id="rId255"/>
        </w:object>
      </w:r>
    </w:p>
    <w:p w14:paraId="0AF65DBB" w14:textId="77777777" w:rsidR="00067F22" w:rsidRPr="00DB5A7D" w:rsidRDefault="00067F22" w:rsidP="00067F22">
      <w:pPr>
        <w:widowControl/>
        <w:numPr>
          <w:ilvl w:val="0"/>
          <w:numId w:val="20"/>
        </w:numPr>
        <w:jc w:val="left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t>Complexity:</w:t>
      </w:r>
    </w:p>
    <w:p w14:paraId="28768DCD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32"/>
        </w:rPr>
        <w:object w:dxaOrig="5420" w:dyaOrig="800" w14:anchorId="1BFB613C">
          <v:shape id="_x0000_i1151" type="#_x0000_t75" style="width:270.95pt;height:41.2pt" o:ole="">
            <v:imagedata r:id="rId256" o:title=""/>
          </v:shape>
          <o:OLEObject Type="Embed" ProgID="Equation.DSMT4" ShapeID="_x0000_i1151" DrawAspect="Content" ObjectID="_1656251294" r:id="rId257"/>
        </w:object>
      </w:r>
    </w:p>
    <w:p w14:paraId="672AB428" w14:textId="77777777" w:rsidR="00067F22" w:rsidRPr="00DB5A7D" w:rsidRDefault="00067F22" w:rsidP="00067F22">
      <w:pPr>
        <w:widowControl/>
        <w:numPr>
          <w:ilvl w:val="0"/>
          <w:numId w:val="20"/>
        </w:numPr>
        <w:jc w:val="left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t>Strength:</w:t>
      </w:r>
    </w:p>
    <w:p w14:paraId="6C4E55B2" w14:textId="77777777" w:rsidR="00067F22" w:rsidRPr="00DB5A7D" w:rsidRDefault="00067F22" w:rsidP="00067F22">
      <w:pPr>
        <w:jc w:val="center"/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  <w:position w:val="-64"/>
        </w:rPr>
        <w:object w:dxaOrig="4400" w:dyaOrig="1420" w14:anchorId="15CDFFCF">
          <v:shape id="_x0000_i1152" type="#_x0000_t75" style="width:220.25pt;height:71.55pt" o:ole="">
            <v:imagedata r:id="rId258" o:title=""/>
          </v:shape>
          <o:OLEObject Type="Embed" ProgID="Equation.DSMT4" ShapeID="_x0000_i1152" DrawAspect="Content" ObjectID="_1656251295" r:id="rId259"/>
        </w:object>
      </w:r>
    </w:p>
    <w:p w14:paraId="143A6E79" w14:textId="77777777" w:rsidR="00067F22" w:rsidRPr="00DB5A7D" w:rsidRDefault="00067F22" w:rsidP="00067F22">
      <w:pPr>
        <w:rPr>
          <w:rFonts w:ascii="Times New Roman" w:hAnsi="Times New Roman" w:cs="Times New Roman"/>
          <w:noProof/>
        </w:rPr>
      </w:pPr>
      <w:r w:rsidRPr="00DB5A7D">
        <w:rPr>
          <w:rFonts w:ascii="Times New Roman" w:hAnsi="Times New Roman" w:cs="Times New Roman"/>
          <w:noProof/>
        </w:rPr>
        <w:t xml:space="preserve">where </w:t>
      </w:r>
      <w:r w:rsidRPr="00DB5A7D">
        <w:rPr>
          <w:rFonts w:ascii="Times New Roman" w:hAnsi="Times New Roman" w:cs="Times New Roman"/>
          <w:noProof/>
          <w:position w:val="-6"/>
        </w:rPr>
        <w:object w:dxaOrig="200" w:dyaOrig="220" w14:anchorId="1ADB66D8">
          <v:shape id="_x0000_i1153" type="#_x0000_t75" style="width:11.35pt;height:11.35pt" o:ole="">
            <v:imagedata r:id="rId260" o:title=""/>
          </v:shape>
          <o:OLEObject Type="Embed" ProgID="Equation.DSMT4" ShapeID="_x0000_i1153" DrawAspect="Content" ObjectID="_1656251296" r:id="rId261"/>
        </w:object>
      </w:r>
      <w:r w:rsidRPr="00DB5A7D">
        <w:rPr>
          <w:rFonts w:ascii="Times New Roman" w:hAnsi="Times New Roman" w:cs="Times New Roman"/>
          <w:noProof/>
        </w:rPr>
        <w:t xml:space="preserve"> is a small number to prevent strength becoming infinite.</w:t>
      </w:r>
    </w:p>
    <w:p w14:paraId="20ACE583" w14:textId="77777777" w:rsidR="00067F22" w:rsidRPr="00DB5A7D" w:rsidRDefault="00067F22" w:rsidP="00067F22">
      <w:pPr>
        <w:autoSpaceDE w:val="0"/>
        <w:autoSpaceDN w:val="0"/>
        <w:adjustRightInd w:val="0"/>
        <w:rPr>
          <w:rFonts w:ascii="Times New Roman" w:hAnsi="Times New Roman" w:cs="Times New Roman"/>
        </w:rPr>
      </w:pPr>
    </w:p>
    <w:p w14:paraId="23ED85FE" w14:textId="77777777" w:rsidR="00D83D54" w:rsidRPr="00DB5A7D" w:rsidRDefault="00712D0F" w:rsidP="00D83D54">
      <w:pPr>
        <w:spacing w:line="480" w:lineRule="auto"/>
        <w:rPr>
          <w:rFonts w:ascii="Times New Roman" w:hAnsi="Times New Roman"/>
          <w:b/>
          <w:sz w:val="24"/>
          <w:szCs w:val="24"/>
        </w:rPr>
      </w:pPr>
      <w:r w:rsidRPr="00DB5A7D">
        <w:rPr>
          <w:rFonts w:ascii="Times New Roman" w:hAnsi="Times New Roman"/>
          <w:b/>
          <w:sz w:val="24"/>
          <w:szCs w:val="24"/>
        </w:rPr>
        <w:t>4</w:t>
      </w:r>
      <w:r w:rsidR="00067F22" w:rsidRPr="00DB5A7D">
        <w:rPr>
          <w:rFonts w:ascii="Times New Roman" w:hAnsi="Times New Roman" w:hint="eastAsia"/>
          <w:b/>
          <w:sz w:val="24"/>
          <w:szCs w:val="24"/>
        </w:rPr>
        <w:t>.</w:t>
      </w:r>
      <w:r w:rsidR="00067F22" w:rsidRPr="00DB5A7D">
        <w:rPr>
          <w:rFonts w:ascii="Times New Roman" w:hAnsi="Times New Roman"/>
          <w:b/>
          <w:sz w:val="24"/>
          <w:szCs w:val="24"/>
        </w:rPr>
        <w:t xml:space="preserve"> </w:t>
      </w:r>
      <w:r w:rsidR="00055244" w:rsidRPr="00DB5A7D">
        <w:rPr>
          <w:rFonts w:ascii="Times New Roman" w:hAnsi="Times New Roman"/>
          <w:b/>
          <w:sz w:val="24"/>
          <w:szCs w:val="24"/>
        </w:rPr>
        <w:t xml:space="preserve"> </w:t>
      </w:r>
      <w:r w:rsidR="00D83D54" w:rsidRPr="00DB5A7D">
        <w:rPr>
          <w:rFonts w:ascii="Times New Roman" w:hAnsi="Times New Roman"/>
          <w:b/>
          <w:sz w:val="24"/>
          <w:szCs w:val="24"/>
        </w:rPr>
        <w:t xml:space="preserve">Construction of </w:t>
      </w:r>
      <w:r w:rsidR="00D83D54" w:rsidRPr="00DB5A7D">
        <w:rPr>
          <w:rFonts w:ascii="Times New Roman" w:hAnsi="Times New Roman" w:hint="eastAsia"/>
          <w:b/>
          <w:sz w:val="24"/>
          <w:szCs w:val="24"/>
        </w:rPr>
        <w:t>Radiomics Signature</w:t>
      </w:r>
      <w:r w:rsidR="00D83D54" w:rsidRPr="00DB5A7D">
        <w:rPr>
          <w:rFonts w:ascii="Times New Roman" w:hAnsi="Times New Roman"/>
          <w:b/>
          <w:sz w:val="24"/>
          <w:szCs w:val="24"/>
        </w:rPr>
        <w:t xml:space="preserve"> using LASSO </w:t>
      </w:r>
      <w:r w:rsidR="00BC360C" w:rsidRPr="00DB5A7D">
        <w:rPr>
          <w:rFonts w:ascii="Times New Roman" w:hAnsi="Times New Roman" w:hint="eastAsia"/>
          <w:b/>
          <w:sz w:val="24"/>
          <w:szCs w:val="24"/>
        </w:rPr>
        <w:t>L</w:t>
      </w:r>
      <w:r w:rsidR="00EE4E18" w:rsidRPr="00DB5A7D">
        <w:rPr>
          <w:rFonts w:ascii="Times New Roman" w:hAnsi="Times New Roman" w:hint="eastAsia"/>
          <w:b/>
          <w:sz w:val="24"/>
          <w:szCs w:val="24"/>
        </w:rPr>
        <w:t>ogistic</w:t>
      </w:r>
      <w:r w:rsidR="00D83D54" w:rsidRPr="00DB5A7D">
        <w:rPr>
          <w:rFonts w:ascii="Times New Roman" w:hAnsi="Times New Roman"/>
          <w:b/>
          <w:sz w:val="24"/>
          <w:szCs w:val="24"/>
        </w:rPr>
        <w:t xml:space="preserve"> </w:t>
      </w:r>
      <w:r w:rsidR="00D83D54" w:rsidRPr="00DB5A7D">
        <w:rPr>
          <w:rFonts w:ascii="Times New Roman" w:hAnsi="Times New Roman" w:hint="eastAsia"/>
          <w:b/>
          <w:sz w:val="24"/>
          <w:szCs w:val="24"/>
        </w:rPr>
        <w:t>R</w:t>
      </w:r>
      <w:r w:rsidR="00D83D54" w:rsidRPr="00DB5A7D">
        <w:rPr>
          <w:rFonts w:ascii="Times New Roman" w:hAnsi="Times New Roman"/>
          <w:b/>
          <w:sz w:val="24"/>
          <w:szCs w:val="24"/>
        </w:rPr>
        <w:t>egression</w:t>
      </w:r>
      <w:r w:rsidR="00D83D54" w:rsidRPr="00DB5A7D">
        <w:rPr>
          <w:rFonts w:ascii="Times New Roman" w:hAnsi="Times New Roman" w:hint="eastAsia"/>
          <w:b/>
          <w:sz w:val="24"/>
          <w:szCs w:val="24"/>
        </w:rPr>
        <w:t xml:space="preserve"> M</w:t>
      </w:r>
      <w:r w:rsidR="00D83D54" w:rsidRPr="00DB5A7D">
        <w:rPr>
          <w:rFonts w:ascii="Times New Roman" w:hAnsi="Times New Roman"/>
          <w:b/>
          <w:sz w:val="24"/>
          <w:szCs w:val="24"/>
        </w:rPr>
        <w:t>odel</w:t>
      </w:r>
    </w:p>
    <w:p w14:paraId="6A3A2BFA" w14:textId="77777777" w:rsidR="00D83D54" w:rsidRPr="00DB5A7D" w:rsidRDefault="00D83D54" w:rsidP="00D83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/>
          <w:sz w:val="24"/>
          <w:szCs w:val="24"/>
        </w:rPr>
        <w:t>The least absolute shrinkage and selection operator method (LASSO)</w:t>
      </w:r>
      <w:r w:rsidRPr="00DB5A7D">
        <w:rPr>
          <w:rFonts w:ascii="Times New Roman" w:hAnsi="Times New Roman"/>
          <w:sz w:val="24"/>
          <w:szCs w:val="24"/>
        </w:rPr>
        <w:t xml:space="preserve"> is a popular </w:t>
      </w:r>
      <w:r w:rsidRPr="00DB5A7D">
        <w:rPr>
          <w:rFonts w:ascii="Times New Roman" w:hAnsi="Times New Roman"/>
          <w:sz w:val="24"/>
          <w:szCs w:val="24"/>
        </w:rPr>
        <w:lastRenderedPageBreak/>
        <w:t>method for regression of high-dimensional predictors</w:t>
      </w:r>
      <w:r w:rsidR="00B81C32" w:rsidRPr="00DB5A7D">
        <w:rPr>
          <w:rFonts w:ascii="Times New Roman" w:hAnsi="Times New Roman"/>
          <w:sz w:val="24"/>
          <w:szCs w:val="24"/>
        </w:rPr>
        <w:fldChar w:fldCharType="begin"/>
      </w:r>
      <w:r w:rsidR="00B81C32" w:rsidRPr="00DB5A7D">
        <w:rPr>
          <w:rFonts w:ascii="Times New Roman" w:hAnsi="Times New Roman"/>
          <w:sz w:val="24"/>
          <w:szCs w:val="24"/>
        </w:rPr>
        <w:instrText xml:space="preserve"> ADDIN NE.Ref.{3B220EFD-52B4-4C4D-BDA7-615D916D07A8}</w:instrText>
      </w:r>
      <w:r w:rsidR="00B81C32" w:rsidRPr="00DB5A7D">
        <w:rPr>
          <w:rFonts w:ascii="Times New Roman" w:hAnsi="Times New Roman"/>
          <w:sz w:val="24"/>
          <w:szCs w:val="24"/>
        </w:rPr>
        <w:fldChar w:fldCharType="separate"/>
      </w:r>
      <w:r w:rsidR="00445D5A" w:rsidRPr="00DB5A7D">
        <w:rPr>
          <w:rFonts w:ascii="Times New Roman" w:hAnsi="Times New Roman" w:cs="Times New Roman"/>
          <w:kern w:val="0"/>
          <w:sz w:val="24"/>
          <w:szCs w:val="24"/>
        </w:rPr>
        <w:t>(6, 7)</w:t>
      </w:r>
      <w:r w:rsidR="00B81C32" w:rsidRPr="00DB5A7D">
        <w:rPr>
          <w:rFonts w:ascii="Times New Roman" w:hAnsi="Times New Roman"/>
          <w:sz w:val="24"/>
          <w:szCs w:val="24"/>
        </w:rPr>
        <w:fldChar w:fldCharType="end"/>
      </w:r>
      <w:r w:rsidRPr="00DB5A7D">
        <w:rPr>
          <w:rFonts w:ascii="Times New Roman" w:hAnsi="Times New Roman" w:hint="eastAsia"/>
          <w:sz w:val="24"/>
          <w:szCs w:val="24"/>
        </w:rPr>
        <w:t>.</w:t>
      </w:r>
      <w:r w:rsidR="00B81C32" w:rsidRPr="00DB5A7D">
        <w:t xml:space="preserve"> </w:t>
      </w:r>
      <w:hyperlink w:anchor="_ENREF_6" w:tooltip="Tibshirani, 1997 #23" w:history="1"/>
      <w:r w:rsidRPr="00DB5A7D">
        <w:rPr>
          <w:rFonts w:ascii="Times New Roman" w:hAnsi="Times New Roman"/>
          <w:sz w:val="24"/>
          <w:szCs w:val="24"/>
        </w:rPr>
        <w:t>The method uses an L1 penalty to shrink some regression coefficients to exactly zero.</w:t>
      </w:r>
      <w:r w:rsidRPr="00DB5A7D">
        <w:rPr>
          <w:rFonts w:ascii="Times New Roman" w:hAnsi="Times New Roman" w:hint="eastAsia"/>
          <w:sz w:val="24"/>
          <w:szCs w:val="24"/>
        </w:rPr>
        <w:t xml:space="preserve"> </w:t>
      </w:r>
      <w:r w:rsidRPr="00DB5A7D">
        <w:rPr>
          <w:rFonts w:ascii="Times New Roman" w:hAnsi="Times New Roman"/>
          <w:sz w:val="24"/>
          <w:szCs w:val="24"/>
        </w:rPr>
        <w:t xml:space="preserve">We selected </w:t>
      </w:r>
      <w:r w:rsidRPr="00DB5A7D">
        <w:rPr>
          <w:rFonts w:ascii="Times New Roman" w:hAnsi="Times New Roman"/>
          <w:sz w:val="24"/>
          <w:szCs w:val="24"/>
        </w:rPr>
        <w:sym w:font="Symbol" w:char="F06C"/>
      </w:r>
      <w:r w:rsidRPr="00DB5A7D">
        <w:rPr>
          <w:rFonts w:ascii="Times New Roman" w:hAnsi="Times New Roman"/>
          <w:sz w:val="24"/>
          <w:szCs w:val="24"/>
        </w:rPr>
        <w:t xml:space="preserve"> via 1-SE (standard error) criteria, i.e., the optimal </w:t>
      </w:r>
      <w:r w:rsidRPr="00DB5A7D">
        <w:rPr>
          <w:rFonts w:ascii="Times New Roman" w:hAnsi="Times New Roman"/>
          <w:sz w:val="24"/>
          <w:szCs w:val="24"/>
        </w:rPr>
        <w:sym w:font="Symbol" w:char="F06C"/>
      </w:r>
      <w:r w:rsidRPr="00DB5A7D">
        <w:rPr>
          <w:rFonts w:ascii="Times New Roman" w:hAnsi="Times New Roman"/>
          <w:sz w:val="24"/>
          <w:szCs w:val="24"/>
        </w:rPr>
        <w:t xml:space="preserve"> is the largest value for which the partial likelihood deviance is within one SE of the smallest value of partial likelihood deviance. Thus, we plotted the partial likelihood deviance versus log (</w:t>
      </w:r>
      <w:r w:rsidRPr="00DB5A7D">
        <w:rPr>
          <w:rFonts w:ascii="Times New Roman" w:hAnsi="Times New Roman"/>
          <w:sz w:val="24"/>
          <w:szCs w:val="24"/>
        </w:rPr>
        <w:sym w:font="Symbol" w:char="F06C"/>
      </w:r>
      <w:r w:rsidRPr="00DB5A7D">
        <w:rPr>
          <w:rFonts w:ascii="Times New Roman" w:hAnsi="Times New Roman"/>
          <w:sz w:val="24"/>
          <w:szCs w:val="24"/>
        </w:rPr>
        <w:t xml:space="preserve">), where </w:t>
      </w:r>
      <w:r w:rsidRPr="00DB5A7D">
        <w:rPr>
          <w:rFonts w:ascii="Times New Roman" w:hAnsi="Times New Roman"/>
          <w:sz w:val="24"/>
          <w:szCs w:val="24"/>
        </w:rPr>
        <w:sym w:font="Symbol" w:char="F06C"/>
      </w:r>
      <w:r w:rsidRPr="00DB5A7D">
        <w:rPr>
          <w:rFonts w:ascii="Times New Roman" w:hAnsi="Times New Roman"/>
          <w:sz w:val="24"/>
          <w:szCs w:val="24"/>
        </w:rPr>
        <w:t xml:space="preserve"> is the tuning parameter. A value </w:t>
      </w:r>
      <w:r w:rsidRPr="00DB5A7D">
        <w:rPr>
          <w:rFonts w:ascii="Times New Roman" w:hAnsi="Times New Roman"/>
          <w:sz w:val="24"/>
          <w:szCs w:val="24"/>
        </w:rPr>
        <w:sym w:font="Symbol" w:char="F06C"/>
      </w:r>
      <w:r w:rsidRPr="00DB5A7D">
        <w:rPr>
          <w:rFonts w:ascii="Times New Roman" w:hAnsi="Times New Roman"/>
          <w:sz w:val="24"/>
          <w:szCs w:val="24"/>
        </w:rPr>
        <w:t xml:space="preserve"> </w:t>
      </w:r>
      <w:r w:rsidRPr="00DB5A7D">
        <w:rPr>
          <w:rFonts w:ascii="Times New Roman" w:hAnsi="Times New Roman"/>
          <w:iCs/>
          <w:sz w:val="24"/>
          <w:szCs w:val="24"/>
        </w:rPr>
        <w:t xml:space="preserve">= </w:t>
      </w:r>
      <w:r w:rsidR="00D014F7" w:rsidRPr="00DB5A7D">
        <w:rPr>
          <w:rFonts w:ascii="Times New Roman" w:hAnsi="Times New Roman" w:cs="Times New Roman"/>
          <w:sz w:val="24"/>
          <w:szCs w:val="24"/>
        </w:rPr>
        <w:t>0.0</w:t>
      </w:r>
      <w:r w:rsidR="00F82B5D" w:rsidRPr="00DB5A7D">
        <w:rPr>
          <w:rFonts w:ascii="Times New Roman" w:hAnsi="Times New Roman" w:cs="Times New Roman" w:hint="eastAsia"/>
          <w:sz w:val="24"/>
          <w:szCs w:val="24"/>
        </w:rPr>
        <w:t>3907685</w:t>
      </w:r>
      <w:r w:rsidRPr="00DB5A7D">
        <w:rPr>
          <w:rFonts w:ascii="Times New Roman" w:hAnsi="Times New Roman"/>
          <w:sz w:val="24"/>
          <w:szCs w:val="24"/>
        </w:rPr>
        <w:t xml:space="preserve"> with log (</w:t>
      </w:r>
      <w:r w:rsidRPr="00DB5A7D">
        <w:rPr>
          <w:rFonts w:ascii="Times New Roman" w:hAnsi="Times New Roman"/>
          <w:sz w:val="24"/>
          <w:szCs w:val="24"/>
        </w:rPr>
        <w:sym w:font="Symbol" w:char="F06C"/>
      </w:r>
      <w:r w:rsidRPr="00DB5A7D">
        <w:rPr>
          <w:rFonts w:ascii="Times New Roman" w:hAnsi="Times New Roman"/>
          <w:sz w:val="24"/>
          <w:szCs w:val="24"/>
        </w:rPr>
        <w:t xml:space="preserve">) </w:t>
      </w:r>
      <w:r w:rsidRPr="00DB5A7D">
        <w:rPr>
          <w:rFonts w:ascii="Times New Roman" w:hAnsi="Times New Roman"/>
          <w:iCs/>
          <w:sz w:val="24"/>
          <w:szCs w:val="24"/>
        </w:rPr>
        <w:t xml:space="preserve">= </w:t>
      </w:r>
      <w:bookmarkStart w:id="15" w:name="OLE_LINK88"/>
      <w:bookmarkStart w:id="16" w:name="OLE_LINK89"/>
      <w:r w:rsidR="00D92A2B" w:rsidRPr="00DB5A7D">
        <w:rPr>
          <w:rFonts w:ascii="Times New Roman" w:hAnsi="Times New Roman" w:cs="Times New Roman"/>
          <w:sz w:val="24"/>
          <w:szCs w:val="24"/>
        </w:rPr>
        <w:t>-</w:t>
      </w:r>
      <w:r w:rsidR="00F82B5D" w:rsidRPr="00DB5A7D">
        <w:rPr>
          <w:rFonts w:ascii="Times New Roman" w:hAnsi="Times New Roman" w:cs="Times New Roman" w:hint="eastAsia"/>
          <w:sz w:val="24"/>
          <w:szCs w:val="24"/>
        </w:rPr>
        <w:t>3</w:t>
      </w:r>
      <w:r w:rsidR="00D92A2B" w:rsidRPr="00DB5A7D">
        <w:rPr>
          <w:rFonts w:ascii="Times New Roman" w:hAnsi="Times New Roman" w:cs="Times New Roman"/>
          <w:sz w:val="24"/>
          <w:szCs w:val="24"/>
        </w:rPr>
        <w:t>.</w:t>
      </w:r>
      <w:bookmarkEnd w:id="15"/>
      <w:bookmarkEnd w:id="16"/>
      <w:r w:rsidR="00F82B5D" w:rsidRPr="00DB5A7D">
        <w:rPr>
          <w:rFonts w:ascii="Times New Roman" w:hAnsi="Times New Roman" w:cs="Times New Roman" w:hint="eastAsia"/>
          <w:sz w:val="24"/>
          <w:szCs w:val="24"/>
        </w:rPr>
        <w:t>242225</w:t>
      </w:r>
      <w:r w:rsidRPr="00DB5A7D">
        <w:rPr>
          <w:rFonts w:ascii="Times New Roman" w:hAnsi="Times New Roman"/>
          <w:sz w:val="24"/>
          <w:szCs w:val="24"/>
        </w:rPr>
        <w:t xml:space="preserve"> was chosen by cross-validation via the 1-SE criteria. A vertical line was drawn at </w:t>
      </w:r>
      <w:r w:rsidRPr="00DB5A7D">
        <w:rPr>
          <w:rFonts w:ascii="Times New Roman" w:hAnsi="Times New Roman"/>
          <w:kern w:val="0"/>
          <w:sz w:val="24"/>
          <w:szCs w:val="24"/>
        </w:rPr>
        <w:t>log (</w:t>
      </w:r>
      <w:r w:rsidRPr="00DB5A7D">
        <w:rPr>
          <w:rFonts w:ascii="Times New Roman" w:hAnsi="Times New Roman"/>
          <w:kern w:val="0"/>
          <w:sz w:val="24"/>
          <w:szCs w:val="24"/>
        </w:rPr>
        <w:sym w:font="Symbol" w:char="F06C"/>
      </w:r>
      <w:r w:rsidRPr="00DB5A7D">
        <w:rPr>
          <w:rFonts w:ascii="Times New Roman" w:hAnsi="Times New Roman"/>
          <w:kern w:val="0"/>
          <w:sz w:val="24"/>
          <w:szCs w:val="24"/>
        </w:rPr>
        <w:t xml:space="preserve">) </w:t>
      </w:r>
      <w:r w:rsidRPr="00DB5A7D">
        <w:rPr>
          <w:rFonts w:ascii="Times New Roman" w:hAnsi="Times New Roman"/>
          <w:iCs/>
          <w:kern w:val="0"/>
          <w:sz w:val="24"/>
          <w:szCs w:val="24"/>
        </w:rPr>
        <w:t xml:space="preserve">= </w:t>
      </w:r>
      <w:r w:rsidR="00F82B5D" w:rsidRPr="00DB5A7D">
        <w:rPr>
          <w:rFonts w:ascii="Times New Roman" w:hAnsi="Times New Roman" w:cs="Times New Roman"/>
          <w:sz w:val="24"/>
          <w:szCs w:val="24"/>
        </w:rPr>
        <w:t>-</w:t>
      </w:r>
      <w:r w:rsidR="00F82B5D" w:rsidRPr="00DB5A7D">
        <w:rPr>
          <w:rFonts w:ascii="Times New Roman" w:hAnsi="Times New Roman" w:cs="Times New Roman" w:hint="eastAsia"/>
          <w:sz w:val="24"/>
          <w:szCs w:val="24"/>
        </w:rPr>
        <w:t>3</w:t>
      </w:r>
      <w:r w:rsidR="00F82B5D" w:rsidRPr="00DB5A7D">
        <w:rPr>
          <w:rFonts w:ascii="Times New Roman" w:hAnsi="Times New Roman" w:cs="Times New Roman"/>
          <w:sz w:val="24"/>
          <w:szCs w:val="24"/>
        </w:rPr>
        <w:t>.</w:t>
      </w:r>
      <w:r w:rsidR="00F82B5D" w:rsidRPr="00DB5A7D">
        <w:rPr>
          <w:rFonts w:ascii="Times New Roman" w:hAnsi="Times New Roman" w:cs="Times New Roman" w:hint="eastAsia"/>
          <w:sz w:val="24"/>
          <w:szCs w:val="24"/>
        </w:rPr>
        <w:t>242225</w:t>
      </w:r>
      <w:r w:rsidRPr="00DB5A7D">
        <w:rPr>
          <w:rFonts w:ascii="Times New Roman" w:hAnsi="Times New Roman"/>
          <w:sz w:val="24"/>
          <w:szCs w:val="24"/>
        </w:rPr>
        <w:t xml:space="preserve">, which corresponds to the optimal value </w:t>
      </w:r>
      <w:r w:rsidRPr="00DB5A7D">
        <w:rPr>
          <w:rFonts w:ascii="Times New Roman" w:hAnsi="Times New Roman"/>
          <w:sz w:val="24"/>
          <w:szCs w:val="24"/>
        </w:rPr>
        <w:sym w:font="Symbol" w:char="F06C"/>
      </w:r>
      <w:r w:rsidRPr="00DB5A7D">
        <w:rPr>
          <w:rFonts w:ascii="Times New Roman" w:hAnsi="Times New Roman"/>
          <w:sz w:val="24"/>
          <w:szCs w:val="24"/>
        </w:rPr>
        <w:t xml:space="preserve"> </w:t>
      </w:r>
      <w:r w:rsidRPr="00DB5A7D">
        <w:rPr>
          <w:rFonts w:ascii="Times New Roman" w:hAnsi="Times New Roman"/>
          <w:iCs/>
          <w:sz w:val="24"/>
          <w:szCs w:val="24"/>
        </w:rPr>
        <w:t>=</w:t>
      </w:r>
      <w:r w:rsidRPr="00DB5A7D">
        <w:rPr>
          <w:rFonts w:ascii="Times New Roman" w:hAnsi="Times New Roman" w:hint="eastAsia"/>
          <w:iCs/>
          <w:sz w:val="24"/>
          <w:szCs w:val="24"/>
        </w:rPr>
        <w:t xml:space="preserve"> </w:t>
      </w:r>
      <w:r w:rsidR="00F82B5D" w:rsidRPr="00DB5A7D">
        <w:rPr>
          <w:rFonts w:ascii="Times New Roman" w:hAnsi="Times New Roman" w:cs="Times New Roman"/>
          <w:sz w:val="24"/>
          <w:szCs w:val="24"/>
        </w:rPr>
        <w:t>0.0</w:t>
      </w:r>
      <w:r w:rsidR="00F82B5D" w:rsidRPr="00DB5A7D">
        <w:rPr>
          <w:rFonts w:ascii="Times New Roman" w:hAnsi="Times New Roman" w:cs="Times New Roman" w:hint="eastAsia"/>
          <w:sz w:val="24"/>
          <w:szCs w:val="24"/>
        </w:rPr>
        <w:t>3907685</w:t>
      </w:r>
      <w:r w:rsidRPr="00DB5A7D">
        <w:rPr>
          <w:rFonts w:ascii="Times New Roman" w:hAnsi="Times New Roman"/>
          <w:sz w:val="24"/>
          <w:szCs w:val="24"/>
        </w:rPr>
        <w:t xml:space="preserve"> (</w:t>
      </w:r>
      <w:r w:rsidRPr="00DB5A7D">
        <w:rPr>
          <w:rFonts w:ascii="Times New Roman" w:hAnsi="Times New Roman" w:hint="eastAsia"/>
          <w:b/>
          <w:sz w:val="24"/>
          <w:szCs w:val="24"/>
        </w:rPr>
        <w:t>Figure</w:t>
      </w:r>
      <w:r w:rsidRPr="00DB5A7D">
        <w:rPr>
          <w:rFonts w:ascii="Times New Roman" w:hAnsi="Times New Roman"/>
          <w:b/>
          <w:sz w:val="24"/>
          <w:szCs w:val="24"/>
        </w:rPr>
        <w:t xml:space="preserve"> </w:t>
      </w:r>
      <w:r w:rsidR="003D012A" w:rsidRPr="00DB5A7D">
        <w:rPr>
          <w:rFonts w:ascii="Times New Roman" w:hAnsi="Times New Roman" w:hint="eastAsia"/>
          <w:b/>
          <w:sz w:val="24"/>
          <w:szCs w:val="24"/>
        </w:rPr>
        <w:t>S</w:t>
      </w:r>
      <w:r w:rsidR="00B81C32" w:rsidRPr="00DB5A7D">
        <w:rPr>
          <w:rFonts w:ascii="Times New Roman" w:hAnsi="Times New Roman"/>
          <w:b/>
          <w:sz w:val="24"/>
          <w:szCs w:val="24"/>
        </w:rPr>
        <w:t>2</w:t>
      </w:r>
      <w:r w:rsidRPr="00DB5A7D">
        <w:rPr>
          <w:rFonts w:ascii="Times New Roman" w:hAnsi="Times New Roman"/>
          <w:sz w:val="24"/>
          <w:szCs w:val="24"/>
        </w:rPr>
        <w:t xml:space="preserve">). The optimal tuning parameter resulted in </w:t>
      </w:r>
      <w:r w:rsidR="00F82B5D" w:rsidRPr="00DB5A7D">
        <w:rPr>
          <w:rFonts w:ascii="Times New Roman" w:hAnsi="Times New Roman"/>
          <w:sz w:val="24"/>
          <w:szCs w:val="24"/>
        </w:rPr>
        <w:t>eleven</w:t>
      </w:r>
      <w:r w:rsidRPr="00DB5A7D">
        <w:rPr>
          <w:rFonts w:ascii="Times New Roman" w:hAnsi="Times New Roman"/>
          <w:sz w:val="24"/>
          <w:szCs w:val="24"/>
        </w:rPr>
        <w:t xml:space="preserve"> non-zero coefficients. </w:t>
      </w:r>
      <w:r w:rsidR="00F82B5D" w:rsidRPr="00DB5A7D">
        <w:rPr>
          <w:rFonts w:ascii="Times New Roman" w:hAnsi="Times New Roman"/>
          <w:sz w:val="24"/>
          <w:szCs w:val="24"/>
        </w:rPr>
        <w:t>E</w:t>
      </w:r>
      <w:r w:rsidR="00F82B5D" w:rsidRPr="00DB5A7D">
        <w:rPr>
          <w:rFonts w:ascii="Times New Roman" w:hAnsi="Times New Roman" w:hint="eastAsia"/>
          <w:sz w:val="24"/>
          <w:szCs w:val="24"/>
        </w:rPr>
        <w:t>leven</w:t>
      </w:r>
      <w:r w:rsidRPr="00DB5A7D">
        <w:rPr>
          <w:rFonts w:ascii="Times New Roman" w:hAnsi="Times New Roman"/>
          <w:sz w:val="24"/>
          <w:szCs w:val="24"/>
        </w:rPr>
        <w:t xml:space="preserve"> features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bookmarkStart w:id="17" w:name="_Hlk38965024"/>
      <w:bookmarkStart w:id="18" w:name="OLE_LINK58"/>
      <w:r w:rsidR="00FE3892" w:rsidRPr="00DB5A7D">
        <w:rPr>
          <w:rFonts w:ascii="Times New Roman" w:hAnsi="Times New Roman" w:cs="Times New Roman" w:hint="eastAsia"/>
          <w:sz w:val="24"/>
          <w:szCs w:val="24"/>
        </w:rPr>
        <w:t>(</w:t>
      </w:r>
      <w:r w:rsidR="00F82B5D" w:rsidRPr="00DB5A7D">
        <w:rPr>
          <w:rFonts w:ascii="Times New Roman" w:hAnsi="Times New Roman" w:cs="Times New Roman"/>
          <w:sz w:val="24"/>
          <w:szCs w:val="24"/>
        </w:rPr>
        <w:t>E</w:t>
      </w:r>
      <w:r w:rsidR="00F82B5D" w:rsidRPr="00DB5A7D">
        <w:rPr>
          <w:rFonts w:ascii="Times New Roman" w:hAnsi="Times New Roman" w:cs="Times New Roman" w:hint="eastAsia"/>
          <w:sz w:val="24"/>
          <w:szCs w:val="24"/>
        </w:rPr>
        <w:t>ccentricity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F82B5D" w:rsidRPr="00DB5A7D">
        <w:rPr>
          <w:rFonts w:ascii="Times New Roman" w:hAnsi="Times New Roman" w:cs="Times New Roman"/>
          <w:sz w:val="24"/>
          <w:szCs w:val="24"/>
        </w:rPr>
        <w:t>E</w:t>
      </w:r>
      <w:r w:rsidR="00F82B5D" w:rsidRPr="00DB5A7D">
        <w:rPr>
          <w:rFonts w:ascii="Times New Roman" w:hAnsi="Times New Roman" w:cs="Times New Roman" w:hint="eastAsia"/>
          <w:sz w:val="24"/>
          <w:szCs w:val="24"/>
        </w:rPr>
        <w:t>xtent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F82B5D" w:rsidRPr="00DB5A7D">
        <w:rPr>
          <w:rFonts w:ascii="Times New Roman" w:hAnsi="Times New Roman" w:cs="Times New Roman"/>
          <w:sz w:val="24"/>
          <w:szCs w:val="24"/>
        </w:rPr>
        <w:t>GLCM_IMC1-0.5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GLCM_MaximumProbability-0.5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GLCM_IMC1-1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GLCM_MaximumProbability-1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GLCM_IMC1-1.5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GLCM_MaximumProbability-1.5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GLCM_IMC1-2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GLCM_MaximumProbability-2 and GLCM_IMC1-2.5</w:t>
      </w:r>
      <w:bookmarkEnd w:id="17"/>
      <w:bookmarkEnd w:id="18"/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B4889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Pr="00DB5A7D">
        <w:rPr>
          <w:rFonts w:ascii="Times New Roman" w:hAnsi="Times New Roman"/>
          <w:sz w:val="24"/>
          <w:szCs w:val="24"/>
        </w:rPr>
        <w:t xml:space="preserve">with coefficients </w:t>
      </w:r>
      <w:r w:rsidR="00AB4889" w:rsidRPr="00DB5A7D">
        <w:rPr>
          <w:rFonts w:ascii="Times New Roman" w:hAnsi="Times New Roman" w:cs="Times New Roman"/>
          <w:sz w:val="24"/>
          <w:szCs w:val="24"/>
        </w:rPr>
        <w:t>-1.429359e-03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1.232216e-02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-9.887834e-02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8.977322e-02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-4.812247e-05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1.858582e-05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-5.324134e-06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1.433833e-06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-5.890471e-07</w:t>
      </w:r>
      <w:r w:rsidR="00A77BF5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A77BF5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AB4889" w:rsidRPr="00DB5A7D">
        <w:rPr>
          <w:rFonts w:ascii="Times New Roman" w:hAnsi="Times New Roman" w:cs="Times New Roman"/>
          <w:sz w:val="24"/>
          <w:szCs w:val="24"/>
        </w:rPr>
        <w:t>7.418039e-08 and -6.517051e-08</w:t>
      </w:r>
      <w:r w:rsidRPr="00DB5A7D">
        <w:rPr>
          <w:rFonts w:ascii="Times New Roman" w:hAnsi="Times New Roman"/>
          <w:sz w:val="24"/>
          <w:szCs w:val="24"/>
        </w:rPr>
        <w:t>, respectively</w:t>
      </w:r>
      <w:r w:rsidR="00FE3892" w:rsidRPr="00DB5A7D">
        <w:rPr>
          <w:rFonts w:ascii="Times New Roman" w:hAnsi="Times New Roman"/>
          <w:sz w:val="24"/>
          <w:szCs w:val="24"/>
        </w:rPr>
        <w:t>)</w:t>
      </w:r>
      <w:r w:rsidRPr="00DB5A7D">
        <w:rPr>
          <w:rFonts w:ascii="Times New Roman" w:hAnsi="Times New Roman"/>
          <w:sz w:val="24"/>
          <w:szCs w:val="24"/>
        </w:rPr>
        <w:t xml:space="preserve"> were selected in the LASSO </w:t>
      </w:r>
      <w:bookmarkStart w:id="19" w:name="OLE_LINK90"/>
      <w:bookmarkStart w:id="20" w:name="OLE_LINK91"/>
      <w:r w:rsidR="00A77BF5" w:rsidRPr="00DB5A7D">
        <w:rPr>
          <w:rFonts w:ascii="Times New Roman" w:hAnsi="Times New Roman" w:hint="eastAsia"/>
          <w:sz w:val="24"/>
          <w:szCs w:val="24"/>
        </w:rPr>
        <w:t>logistic</w:t>
      </w:r>
      <w:bookmarkEnd w:id="19"/>
      <w:bookmarkEnd w:id="20"/>
      <w:r w:rsidRPr="00DB5A7D">
        <w:rPr>
          <w:rFonts w:ascii="Times New Roman" w:hAnsi="Times New Roman"/>
          <w:sz w:val="24"/>
          <w:szCs w:val="24"/>
        </w:rPr>
        <w:t xml:space="preserve"> regression model </w:t>
      </w:r>
      <w:r w:rsidRPr="00DB5A7D">
        <w:rPr>
          <w:rFonts w:ascii="Times New Roman" w:hAnsi="Times New Roman" w:hint="eastAsia"/>
          <w:sz w:val="24"/>
          <w:szCs w:val="24"/>
        </w:rPr>
        <w:t>(</w:t>
      </w:r>
      <w:bookmarkStart w:id="21" w:name="OLE_LINK80"/>
      <w:bookmarkStart w:id="22" w:name="OLE_LINK81"/>
      <w:r w:rsidRPr="00DB5A7D">
        <w:rPr>
          <w:rFonts w:ascii="Times New Roman" w:hAnsi="Times New Roman"/>
          <w:b/>
          <w:sz w:val="24"/>
          <w:szCs w:val="24"/>
        </w:rPr>
        <w:t xml:space="preserve">Figure </w:t>
      </w:r>
      <w:r w:rsidR="003D012A" w:rsidRPr="00DB5A7D">
        <w:rPr>
          <w:rFonts w:ascii="Times New Roman" w:hAnsi="Times New Roman" w:hint="eastAsia"/>
          <w:b/>
          <w:sz w:val="24"/>
          <w:szCs w:val="24"/>
        </w:rPr>
        <w:t>S</w:t>
      </w:r>
      <w:r w:rsidR="00B81C32" w:rsidRPr="00DB5A7D">
        <w:rPr>
          <w:rFonts w:ascii="Times New Roman" w:hAnsi="Times New Roman"/>
          <w:b/>
          <w:sz w:val="24"/>
          <w:szCs w:val="24"/>
        </w:rPr>
        <w:t>2</w:t>
      </w:r>
      <w:r w:rsidRPr="00DB5A7D">
        <w:rPr>
          <w:rFonts w:ascii="Times New Roman" w:hAnsi="Times New Roman" w:hint="eastAsia"/>
          <w:b/>
          <w:sz w:val="24"/>
          <w:szCs w:val="24"/>
        </w:rPr>
        <w:t>B</w:t>
      </w:r>
      <w:bookmarkEnd w:id="21"/>
      <w:bookmarkEnd w:id="22"/>
      <w:r w:rsidRPr="00DB5A7D">
        <w:rPr>
          <w:rFonts w:ascii="Times New Roman" w:hAnsi="Times New Roman"/>
          <w:sz w:val="24"/>
          <w:szCs w:val="24"/>
        </w:rPr>
        <w:t>).</w:t>
      </w:r>
      <w:r w:rsidRPr="00DB5A7D">
        <w:rPr>
          <w:rFonts w:ascii="Times New Roman" w:hAnsi="Times New Roman" w:hint="eastAsia"/>
          <w:sz w:val="24"/>
          <w:szCs w:val="24"/>
        </w:rPr>
        <w:t xml:space="preserve"> </w:t>
      </w:r>
      <w:bookmarkStart w:id="23" w:name="_Hlk38985852"/>
      <w:r w:rsidR="00FE3892" w:rsidRPr="00DB5A7D">
        <w:rPr>
          <w:rFonts w:ascii="Times New Roman" w:hAnsi="Times New Roman"/>
          <w:sz w:val="24"/>
          <w:szCs w:val="24"/>
        </w:rPr>
        <w:t>In order to detect and address the collinearity among variables, we</w:t>
      </w:r>
      <w:r w:rsidR="00EE55A2" w:rsidRPr="00DB5A7D">
        <w:rPr>
          <w:rFonts w:ascii="Times New Roman" w:hAnsi="Times New Roman"/>
          <w:sz w:val="24"/>
          <w:szCs w:val="24"/>
        </w:rPr>
        <w:t xml:space="preserve"> </w:t>
      </w:r>
      <w:r w:rsidR="009137AB" w:rsidRPr="00DB5A7D">
        <w:rPr>
          <w:rFonts w:ascii="Times New Roman" w:hAnsi="Times New Roman"/>
          <w:sz w:val="24"/>
          <w:szCs w:val="24"/>
        </w:rPr>
        <w:t>us</w:t>
      </w:r>
      <w:r w:rsidR="00FE3892" w:rsidRPr="00DB5A7D">
        <w:rPr>
          <w:rFonts w:ascii="Times New Roman" w:hAnsi="Times New Roman"/>
          <w:sz w:val="24"/>
          <w:szCs w:val="24"/>
        </w:rPr>
        <w:t>ed</w:t>
      </w:r>
      <w:r w:rsidR="009137AB" w:rsidRPr="00DB5A7D">
        <w:rPr>
          <w:rFonts w:ascii="Times New Roman" w:hAnsi="Times New Roman"/>
          <w:sz w:val="24"/>
          <w:szCs w:val="24"/>
        </w:rPr>
        <w:t xml:space="preserve"> a </w:t>
      </w:r>
      <w:bookmarkStart w:id="24" w:name="_Hlk38970946"/>
      <w:r w:rsidR="002B50E2" w:rsidRPr="00DB5A7D">
        <w:rPr>
          <w:rFonts w:ascii="Times New Roman" w:hAnsi="Times New Roman" w:cs="Times New Roman"/>
          <w:bCs/>
          <w:sz w:val="24"/>
          <w:szCs w:val="24"/>
        </w:rPr>
        <w:t>scatterplot</w:t>
      </w:r>
      <w:bookmarkEnd w:id="24"/>
      <w:r w:rsidR="002B50E2" w:rsidRPr="00DB5A7D">
        <w:rPr>
          <w:rFonts w:ascii="Times New Roman" w:hAnsi="Times New Roman"/>
          <w:sz w:val="24"/>
          <w:szCs w:val="24"/>
        </w:rPr>
        <w:t xml:space="preserve"> </w:t>
      </w:r>
      <w:r w:rsidR="009137AB" w:rsidRPr="00DB5A7D">
        <w:rPr>
          <w:rFonts w:ascii="Times New Roman" w:hAnsi="Times New Roman"/>
          <w:sz w:val="24"/>
          <w:szCs w:val="24"/>
        </w:rPr>
        <w:t xml:space="preserve">correlation matrix </w:t>
      </w:r>
      <w:r w:rsidR="00FE3892" w:rsidRPr="00DB5A7D">
        <w:rPr>
          <w:rFonts w:ascii="Times New Roman" w:hAnsi="Times New Roman"/>
          <w:sz w:val="24"/>
          <w:szCs w:val="24"/>
        </w:rPr>
        <w:t xml:space="preserve">with Person correlation coefficient </w:t>
      </w:r>
      <w:r w:rsidR="009137AB" w:rsidRPr="00DB5A7D">
        <w:rPr>
          <w:rFonts w:ascii="Times New Roman" w:hAnsi="Times New Roman"/>
          <w:sz w:val="24"/>
          <w:szCs w:val="24"/>
        </w:rPr>
        <w:t xml:space="preserve">to </w:t>
      </w:r>
      <w:r w:rsidR="00EE55A2" w:rsidRPr="00DB5A7D">
        <w:rPr>
          <w:rFonts w:ascii="Times New Roman" w:hAnsi="Times New Roman"/>
          <w:sz w:val="24"/>
          <w:szCs w:val="24"/>
        </w:rPr>
        <w:t>investigat</w:t>
      </w:r>
      <w:r w:rsidR="009137AB" w:rsidRPr="00DB5A7D">
        <w:rPr>
          <w:rFonts w:ascii="Times New Roman" w:hAnsi="Times New Roman"/>
          <w:sz w:val="24"/>
          <w:szCs w:val="24"/>
        </w:rPr>
        <w:t>e</w:t>
      </w:r>
      <w:r w:rsidR="00EE55A2" w:rsidRPr="00DB5A7D">
        <w:rPr>
          <w:rFonts w:ascii="Times New Roman" w:hAnsi="Times New Roman"/>
          <w:sz w:val="24"/>
          <w:szCs w:val="24"/>
        </w:rPr>
        <w:t xml:space="preserve"> the </w:t>
      </w:r>
      <w:r w:rsidR="00EE55A2" w:rsidRPr="00DB5A7D">
        <w:rPr>
          <w:rFonts w:ascii="Times New Roman" w:hAnsi="Times New Roman" w:cs="Times New Roman"/>
          <w:sz w:val="24"/>
          <w:szCs w:val="24"/>
        </w:rPr>
        <w:t>interrelationship among clinical characteristics and these 11 features in the training cohort</w:t>
      </w:r>
      <w:r w:rsidR="00FE3892" w:rsidRPr="00DB5A7D">
        <w:rPr>
          <w:rFonts w:ascii="Times New Roman" w:hAnsi="Times New Roman" w:cs="Times New Roman"/>
          <w:sz w:val="24"/>
          <w:szCs w:val="24"/>
        </w:rPr>
        <w:t xml:space="preserve"> (</w:t>
      </w:r>
      <w:r w:rsidR="00FE3892" w:rsidRPr="00DB5A7D">
        <w:rPr>
          <w:rFonts w:ascii="Times New Roman" w:hAnsi="Times New Roman" w:cs="Times New Roman"/>
          <w:b/>
          <w:bCs/>
          <w:sz w:val="24"/>
          <w:szCs w:val="24"/>
        </w:rPr>
        <w:t>Figure S3</w:t>
      </w:r>
      <w:r w:rsidR="00FE3892" w:rsidRPr="00DB5A7D">
        <w:rPr>
          <w:rFonts w:ascii="Times New Roman" w:hAnsi="Times New Roman" w:cs="Times New Roman"/>
          <w:sz w:val="24"/>
          <w:szCs w:val="24"/>
        </w:rPr>
        <w:t>). After removing the features that have a correlation coefficient that higher than 0.80,</w:t>
      </w:r>
      <w:r w:rsidR="00EE55A2"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FE3892" w:rsidRPr="00DB5A7D">
        <w:rPr>
          <w:rFonts w:ascii="Times New Roman" w:hAnsi="Times New Roman" w:cs="Times New Roman"/>
          <w:sz w:val="24"/>
          <w:szCs w:val="24"/>
        </w:rPr>
        <w:t xml:space="preserve">four PM-related features were </w:t>
      </w:r>
      <w:r w:rsidR="00EE55A2" w:rsidRPr="00DB5A7D">
        <w:rPr>
          <w:rFonts w:ascii="Times New Roman" w:hAnsi="Times New Roman" w:cs="Times New Roman"/>
          <w:sz w:val="24"/>
          <w:szCs w:val="24"/>
        </w:rPr>
        <w:t xml:space="preserve">selected </w:t>
      </w:r>
      <w:r w:rsidR="002B50E2" w:rsidRPr="00DB5A7D">
        <w:rPr>
          <w:rFonts w:ascii="Times New Roman" w:hAnsi="Times New Roman" w:cs="Times New Roman"/>
          <w:sz w:val="24"/>
          <w:szCs w:val="24"/>
        </w:rPr>
        <w:t>into Radiomics score (Rad-score)</w:t>
      </w:r>
      <w:r w:rsidR="002B50E2" w:rsidRPr="00DB5A7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B50E2" w:rsidRPr="00DB5A7D">
        <w:rPr>
          <w:rFonts w:ascii="Times New Roman" w:hAnsi="Times New Roman" w:cs="Times New Roman"/>
          <w:sz w:val="24"/>
          <w:szCs w:val="24"/>
        </w:rPr>
        <w:t xml:space="preserve">calculation formula </w:t>
      </w:r>
      <w:r w:rsidR="00EE55A2" w:rsidRPr="00DB5A7D">
        <w:rPr>
          <w:rFonts w:ascii="Times New Roman" w:hAnsi="Times New Roman" w:cs="Times New Roman"/>
          <w:sz w:val="24"/>
          <w:szCs w:val="24"/>
        </w:rPr>
        <w:t xml:space="preserve">for model development. The four features were  </w:t>
      </w:r>
      <w:r w:rsidR="00EE55A2" w:rsidRPr="00DB5A7D">
        <w:rPr>
          <w:rFonts w:ascii="Times New Roman" w:hAnsi="Times New Roman"/>
          <w:sz w:val="24"/>
          <w:szCs w:val="24"/>
        </w:rPr>
        <w:t xml:space="preserve"> </w:t>
      </w:r>
      <w:r w:rsidR="00EE55A2" w:rsidRPr="00DB5A7D">
        <w:rPr>
          <w:rFonts w:ascii="Times New Roman" w:hAnsi="Times New Roman" w:cs="Times New Roman"/>
          <w:sz w:val="24"/>
          <w:szCs w:val="24"/>
        </w:rPr>
        <w:t>E</w:t>
      </w:r>
      <w:r w:rsidR="00EE55A2" w:rsidRPr="00DB5A7D">
        <w:rPr>
          <w:rFonts w:ascii="Times New Roman" w:hAnsi="Times New Roman" w:cs="Times New Roman" w:hint="eastAsia"/>
          <w:sz w:val="24"/>
          <w:szCs w:val="24"/>
        </w:rPr>
        <w:t>ccentricity,</w:t>
      </w:r>
      <w:r w:rsidR="00EE55A2" w:rsidRPr="00DB5A7D">
        <w:rPr>
          <w:rFonts w:ascii="Times New Roman" w:hAnsi="Times New Roman" w:cs="Times New Roman"/>
          <w:sz w:val="24"/>
          <w:szCs w:val="24"/>
        </w:rPr>
        <w:t xml:space="preserve"> E</w:t>
      </w:r>
      <w:r w:rsidR="00EE55A2" w:rsidRPr="00DB5A7D">
        <w:rPr>
          <w:rFonts w:ascii="Times New Roman" w:hAnsi="Times New Roman" w:cs="Times New Roman" w:hint="eastAsia"/>
          <w:sz w:val="24"/>
          <w:szCs w:val="24"/>
        </w:rPr>
        <w:t>xtent,</w:t>
      </w:r>
      <w:r w:rsidR="00EE55A2" w:rsidRPr="00DB5A7D">
        <w:rPr>
          <w:rFonts w:ascii="Times New Roman" w:hAnsi="Times New Roman" w:cs="Times New Roman"/>
          <w:sz w:val="24"/>
          <w:szCs w:val="24"/>
        </w:rPr>
        <w:t xml:space="preserve"> GLCM_IMC1-0.5</w:t>
      </w:r>
      <w:r w:rsidR="00DD283D" w:rsidRPr="00DB5A7D">
        <w:rPr>
          <w:rFonts w:ascii="Times New Roman" w:hAnsi="Times New Roman" w:cs="Times New Roman"/>
          <w:sz w:val="24"/>
          <w:szCs w:val="24"/>
        </w:rPr>
        <w:t xml:space="preserve"> and</w:t>
      </w:r>
      <w:r w:rsidR="00EE55A2" w:rsidRPr="00DB5A7D">
        <w:rPr>
          <w:rFonts w:ascii="Times New Roman" w:hAnsi="Times New Roman" w:cs="Times New Roman"/>
          <w:sz w:val="24"/>
          <w:szCs w:val="24"/>
        </w:rPr>
        <w:t xml:space="preserve"> GLCM_MaximumProbability-0.5</w:t>
      </w:r>
      <w:r w:rsidR="00DD283D" w:rsidRPr="00DB5A7D">
        <w:rPr>
          <w:rFonts w:ascii="Times New Roman" w:hAnsi="Times New Roman" w:cs="Times New Roman"/>
          <w:sz w:val="24"/>
          <w:szCs w:val="24"/>
        </w:rPr>
        <w:t xml:space="preserve">, </w:t>
      </w:r>
      <w:r w:rsidR="00DD283D" w:rsidRPr="00DB5A7D">
        <w:rPr>
          <w:rFonts w:ascii="Times New Roman" w:hAnsi="Times New Roman"/>
          <w:sz w:val="24"/>
          <w:szCs w:val="24"/>
        </w:rPr>
        <w:t xml:space="preserve">with </w:t>
      </w:r>
      <w:r w:rsidR="00DD283D" w:rsidRPr="00DB5A7D">
        <w:rPr>
          <w:rFonts w:ascii="Times New Roman" w:hAnsi="Times New Roman"/>
          <w:sz w:val="24"/>
          <w:szCs w:val="24"/>
        </w:rPr>
        <w:lastRenderedPageBreak/>
        <w:t xml:space="preserve">coefficients of </w:t>
      </w:r>
      <w:r w:rsidR="00DD283D" w:rsidRPr="00DB5A7D">
        <w:rPr>
          <w:rFonts w:ascii="Times New Roman" w:hAnsi="Times New Roman" w:cs="Times New Roman"/>
          <w:sz w:val="24"/>
          <w:szCs w:val="24"/>
        </w:rPr>
        <w:t>-1.429359e-03</w:t>
      </w:r>
      <w:r w:rsidR="00DD283D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DD283D" w:rsidRPr="00DB5A7D">
        <w:rPr>
          <w:rFonts w:ascii="Times New Roman" w:hAnsi="Times New Roman" w:cs="Times New Roman"/>
          <w:sz w:val="24"/>
          <w:szCs w:val="24"/>
        </w:rPr>
        <w:t xml:space="preserve"> 1.232216e-02</w:t>
      </w:r>
      <w:r w:rsidR="00DD283D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DD283D" w:rsidRPr="00DB5A7D">
        <w:rPr>
          <w:rFonts w:ascii="Times New Roman" w:hAnsi="Times New Roman" w:cs="Times New Roman"/>
          <w:sz w:val="24"/>
          <w:szCs w:val="24"/>
        </w:rPr>
        <w:t xml:space="preserve"> -9.887834e-02 and 8.977322e-02</w:t>
      </w:r>
      <w:r w:rsidR="00CD0676"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="00CD0676" w:rsidRPr="00DB5A7D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DD283D" w:rsidRPr="00DB5A7D">
        <w:rPr>
          <w:rFonts w:ascii="Times New Roman" w:hAnsi="Times New Roman" w:cs="Times New Roman"/>
          <w:sz w:val="24"/>
          <w:szCs w:val="24"/>
        </w:rPr>
        <w:t>.</w:t>
      </w:r>
    </w:p>
    <w:bookmarkEnd w:id="23"/>
    <w:p w14:paraId="54B5F354" w14:textId="77777777" w:rsidR="006F1F7E" w:rsidRPr="00DB5A7D" w:rsidRDefault="006F1F7E" w:rsidP="00941F33">
      <w:pPr>
        <w:adjustRightInd w:val="0"/>
        <w:snapToGrid w:val="0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344D1BA" w14:textId="77777777" w:rsidR="00770B49" w:rsidRPr="00DB5A7D" w:rsidRDefault="00712D0F" w:rsidP="00712D0F">
      <w:pPr>
        <w:spacing w:line="480" w:lineRule="auto"/>
        <w:rPr>
          <w:rFonts w:ascii="Times New Roman" w:hAnsi="Times New Roman" w:cs="Times New Roman"/>
          <w:sz w:val="28"/>
          <w:szCs w:val="28"/>
        </w:rPr>
      </w:pPr>
      <w:r w:rsidRPr="00DB5A7D">
        <w:rPr>
          <w:rFonts w:ascii="Times New Roman" w:hAnsi="Times New Roman" w:cs="Times New Roman"/>
          <w:b/>
          <w:bCs/>
          <w:sz w:val="24"/>
          <w:szCs w:val="24"/>
        </w:rPr>
        <w:t xml:space="preserve">5. </w:t>
      </w:r>
      <w:r w:rsidR="00E83BE5" w:rsidRPr="00DB5A7D">
        <w:rPr>
          <w:rFonts w:ascii="Times New Roman" w:hAnsi="Times New Roman" w:cs="Times New Roman"/>
          <w:b/>
          <w:bCs/>
          <w:sz w:val="24"/>
          <w:szCs w:val="24"/>
        </w:rPr>
        <w:t>R Software Packages Used for Statistical Analysis</w:t>
      </w:r>
    </w:p>
    <w:p w14:paraId="622EC235" w14:textId="77777777" w:rsidR="00A77BF5" w:rsidRPr="00DB5A7D" w:rsidRDefault="00E83BE5" w:rsidP="00D83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/>
          <w:sz w:val="24"/>
          <w:szCs w:val="24"/>
        </w:rPr>
        <w:t>LASSO logistic regression was performed using the “glmnet” package</w:t>
      </w:r>
      <w:r w:rsidR="000C29EB" w:rsidRPr="00DB5A7D">
        <w:rPr>
          <w:rFonts w:ascii="Times New Roman" w:hAnsi="Times New Roman" w:cs="Times New Roman"/>
          <w:sz w:val="24"/>
          <w:szCs w:val="24"/>
        </w:rPr>
        <w:t xml:space="preserve">. </w:t>
      </w:r>
      <w:r w:rsidR="000C29EB" w:rsidRPr="00DB5A7D">
        <w:rPr>
          <w:rFonts w:ascii="Times New Roman" w:hAnsi="Times New Roman" w:cs="Times New Roman" w:hint="eastAsia"/>
          <w:sz w:val="24"/>
          <w:szCs w:val="24"/>
        </w:rPr>
        <w:t>N</w:t>
      </w:r>
      <w:r w:rsidR="000C29EB" w:rsidRPr="00DB5A7D">
        <w:rPr>
          <w:rFonts w:ascii="Times New Roman" w:hAnsi="Times New Roman" w:cs="Times New Roman"/>
          <w:sz w:val="24"/>
          <w:szCs w:val="24"/>
        </w:rPr>
        <w:t>omogram and calibration plots were done with the “rms” package. Decision curve analysis was performed with the function of “dca.R”.</w:t>
      </w:r>
    </w:p>
    <w:p w14:paraId="36DD4BD6" w14:textId="77777777" w:rsidR="008C49E0" w:rsidRPr="00DB5A7D" w:rsidRDefault="00712D0F" w:rsidP="00712D0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25" w:name="_Hlk38985984"/>
      <w:r w:rsidRPr="00DB5A7D">
        <w:rPr>
          <w:rFonts w:ascii="Times New Roman" w:hAnsi="Times New Roman" w:cs="Times New Roman"/>
          <w:b/>
          <w:bCs/>
          <w:sz w:val="24"/>
          <w:szCs w:val="24"/>
        </w:rPr>
        <w:t xml:space="preserve">6. </w:t>
      </w:r>
      <w:bookmarkStart w:id="26" w:name="_Hlk38982041"/>
      <w:bookmarkStart w:id="27" w:name="OLE_LINK75"/>
      <w:bookmarkStart w:id="28" w:name="OLE_LINK59"/>
      <w:r w:rsidR="007F40C8" w:rsidRPr="00DB5A7D">
        <w:rPr>
          <w:rFonts w:ascii="Times New Roman" w:hAnsi="Times New Roman" w:cs="Times New Roman"/>
          <w:b/>
          <w:bCs/>
          <w:sz w:val="24"/>
          <w:szCs w:val="24"/>
        </w:rPr>
        <w:t>Radiomics score (Rad-score)</w:t>
      </w:r>
      <w:bookmarkEnd w:id="26"/>
      <w:bookmarkEnd w:id="27"/>
      <w:r w:rsidR="007F40C8" w:rsidRPr="00DB5A7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Start w:id="29" w:name="_Hlk38982026"/>
      <w:r w:rsidR="007F40C8" w:rsidRPr="00DB5A7D">
        <w:rPr>
          <w:rFonts w:ascii="Times New Roman" w:hAnsi="Times New Roman" w:cs="Times New Roman"/>
          <w:b/>
          <w:bCs/>
          <w:sz w:val="24"/>
          <w:szCs w:val="24"/>
        </w:rPr>
        <w:t>calculation formula</w:t>
      </w:r>
      <w:bookmarkEnd w:id="28"/>
      <w:bookmarkEnd w:id="29"/>
      <w:r w:rsidR="007F40C8" w:rsidRPr="00DB5A7D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8C49E0" w:rsidRPr="00DB5A7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B32FC0" w14:textId="77777777" w:rsidR="007F40C8" w:rsidRPr="00DB5A7D" w:rsidRDefault="007F40C8" w:rsidP="007F40C8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/>
          <w:b/>
          <w:bCs/>
          <w:sz w:val="24"/>
          <w:szCs w:val="24"/>
        </w:rPr>
        <w:t>Rad-score</w:t>
      </w:r>
      <w:r w:rsidRPr="00DB5A7D">
        <w:rPr>
          <w:rFonts w:ascii="Times New Roman" w:hAnsi="Times New Roman" w:cs="Times New Roman"/>
          <w:sz w:val="24"/>
          <w:szCs w:val="24"/>
        </w:rPr>
        <w:t xml:space="preserve"> = </w:t>
      </w:r>
      <w:r w:rsidR="008C49E0" w:rsidRPr="00DB5A7D">
        <w:rPr>
          <w:rFonts w:ascii="Times New Roman" w:hAnsi="Times New Roman" w:cs="Times New Roman"/>
          <w:sz w:val="24"/>
          <w:szCs w:val="24"/>
        </w:rPr>
        <w:t>-1.429359e-03</w:t>
      </w:r>
      <w:r w:rsidRPr="00DB5A7D">
        <w:rPr>
          <w:rFonts w:ascii="Times New Roman" w:hAnsi="Times New Roman" w:cs="Times New Roman"/>
          <w:sz w:val="24"/>
          <w:szCs w:val="24"/>
        </w:rPr>
        <w:t xml:space="preserve"> * </w:t>
      </w:r>
      <w:r w:rsidR="008C49E0" w:rsidRPr="00DB5A7D">
        <w:rPr>
          <w:rFonts w:ascii="Times New Roman" w:hAnsi="Times New Roman" w:cs="Times New Roman"/>
          <w:sz w:val="24"/>
          <w:szCs w:val="24"/>
        </w:rPr>
        <w:t>E</w:t>
      </w:r>
      <w:r w:rsidR="008C49E0" w:rsidRPr="00DB5A7D">
        <w:rPr>
          <w:rFonts w:ascii="Times New Roman" w:hAnsi="Times New Roman" w:cs="Times New Roman" w:hint="eastAsia"/>
          <w:sz w:val="24"/>
          <w:szCs w:val="24"/>
        </w:rPr>
        <w:t>ccentricity</w:t>
      </w:r>
      <w:r w:rsidRPr="00DB5A7D">
        <w:rPr>
          <w:rFonts w:ascii="Times New Roman" w:hAnsi="Times New Roman" w:cs="Times New Roman"/>
          <w:sz w:val="24"/>
          <w:szCs w:val="24"/>
        </w:rPr>
        <w:t xml:space="preserve"> + </w:t>
      </w:r>
      <w:r w:rsidR="008C49E0" w:rsidRPr="00DB5A7D">
        <w:rPr>
          <w:rFonts w:ascii="Times New Roman" w:hAnsi="Times New Roman" w:cs="Times New Roman"/>
          <w:sz w:val="24"/>
          <w:szCs w:val="24"/>
        </w:rPr>
        <w:t>1.232216e-02</w:t>
      </w:r>
      <w:r w:rsidRPr="00DB5A7D">
        <w:rPr>
          <w:rFonts w:ascii="Times New Roman" w:hAnsi="Times New Roman" w:cs="Times New Roman"/>
          <w:sz w:val="24"/>
          <w:szCs w:val="24"/>
        </w:rPr>
        <w:t xml:space="preserve"> * </w:t>
      </w:r>
      <w:r w:rsidR="008C49E0" w:rsidRPr="00DB5A7D">
        <w:rPr>
          <w:rFonts w:ascii="Times New Roman" w:hAnsi="Times New Roman" w:cs="Times New Roman"/>
          <w:sz w:val="24"/>
          <w:szCs w:val="24"/>
        </w:rPr>
        <w:t>E</w:t>
      </w:r>
      <w:r w:rsidR="008C49E0" w:rsidRPr="00DB5A7D">
        <w:rPr>
          <w:rFonts w:ascii="Times New Roman" w:hAnsi="Times New Roman" w:cs="Times New Roman" w:hint="eastAsia"/>
          <w:sz w:val="24"/>
          <w:szCs w:val="24"/>
        </w:rPr>
        <w:t>xtent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DF4868" w:rsidRPr="00DB5A7D">
        <w:rPr>
          <w:rFonts w:ascii="Times New Roman" w:hAnsi="Times New Roman" w:cs="Times New Roman"/>
          <w:sz w:val="24"/>
          <w:szCs w:val="24"/>
        </w:rPr>
        <w:t>-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r w:rsidR="008C49E0" w:rsidRPr="00DB5A7D">
        <w:rPr>
          <w:rFonts w:ascii="Times New Roman" w:hAnsi="Times New Roman" w:cs="Times New Roman"/>
          <w:sz w:val="24"/>
          <w:szCs w:val="24"/>
        </w:rPr>
        <w:t>9.887834e-02</w:t>
      </w:r>
      <w:r w:rsidRPr="00DB5A7D">
        <w:rPr>
          <w:rFonts w:ascii="Times New Roman" w:hAnsi="Times New Roman" w:cs="Times New Roman"/>
          <w:sz w:val="24"/>
          <w:szCs w:val="24"/>
        </w:rPr>
        <w:t xml:space="preserve"> * </w:t>
      </w:r>
      <w:r w:rsidR="008C49E0" w:rsidRPr="00DB5A7D">
        <w:rPr>
          <w:rFonts w:ascii="Times New Roman" w:hAnsi="Times New Roman" w:cs="Times New Roman"/>
          <w:sz w:val="24"/>
          <w:szCs w:val="24"/>
        </w:rPr>
        <w:t>GLCM_IMC1-0.5</w:t>
      </w:r>
      <w:r w:rsidRPr="00DB5A7D">
        <w:rPr>
          <w:rFonts w:ascii="Times New Roman" w:hAnsi="Times New Roman" w:cs="Times New Roman"/>
          <w:sz w:val="24"/>
          <w:szCs w:val="24"/>
        </w:rPr>
        <w:t xml:space="preserve"> + </w:t>
      </w:r>
      <w:r w:rsidR="008C49E0" w:rsidRPr="00DB5A7D">
        <w:rPr>
          <w:rFonts w:ascii="Times New Roman" w:hAnsi="Times New Roman" w:cs="Times New Roman"/>
          <w:sz w:val="24"/>
          <w:szCs w:val="24"/>
        </w:rPr>
        <w:t>8.977322e-02</w:t>
      </w:r>
      <w:r w:rsidRPr="00DB5A7D">
        <w:rPr>
          <w:rFonts w:ascii="Times New Roman" w:hAnsi="Times New Roman" w:cs="Times New Roman"/>
          <w:sz w:val="24"/>
          <w:szCs w:val="24"/>
        </w:rPr>
        <w:t xml:space="preserve"> * </w:t>
      </w:r>
      <w:r w:rsidR="008C49E0" w:rsidRPr="00DB5A7D">
        <w:rPr>
          <w:rFonts w:ascii="Times New Roman" w:hAnsi="Times New Roman" w:cs="Times New Roman"/>
          <w:sz w:val="24"/>
          <w:szCs w:val="24"/>
        </w:rPr>
        <w:t>GLCM_MaximumProbability-0.5</w:t>
      </w:r>
      <w:r w:rsidRPr="00DB5A7D">
        <w:rPr>
          <w:rFonts w:ascii="Times New Roman" w:hAnsi="Times New Roman" w:cs="Times New Roman"/>
          <w:sz w:val="24"/>
          <w:szCs w:val="24"/>
        </w:rPr>
        <w:t xml:space="preserve">  </w:t>
      </w:r>
    </w:p>
    <w:bookmarkEnd w:id="25"/>
    <w:p w14:paraId="0F3BBEE1" w14:textId="77777777" w:rsidR="0004319D" w:rsidRPr="00DB5A7D" w:rsidRDefault="0004319D" w:rsidP="007F40C8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02168752" w14:textId="77777777" w:rsidR="00445D5A" w:rsidRPr="00DB5A7D" w:rsidRDefault="00F31CB0" w:rsidP="00445D5A">
      <w:pPr>
        <w:autoSpaceDE w:val="0"/>
        <w:autoSpaceDN w:val="0"/>
        <w:adjustRightInd w:val="0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hint="eastAsia"/>
          <w:b/>
          <w:sz w:val="24"/>
          <w:szCs w:val="24"/>
        </w:rPr>
        <w:t>Supplementary</w:t>
      </w:r>
      <w:r w:rsidRPr="00DB5A7D">
        <w:rPr>
          <w:rFonts w:ascii="Times New Roman" w:hAnsi="Times New Roman"/>
          <w:b/>
          <w:sz w:val="24"/>
          <w:szCs w:val="24"/>
        </w:rPr>
        <w:t xml:space="preserve"> Reference</w:t>
      </w:r>
      <w:r w:rsidR="00B81C32" w:rsidRPr="00DB5A7D">
        <w:rPr>
          <w:rFonts w:ascii="Times New Roman" w:hAnsi="Times New Roman" w:cs="Times New Roman"/>
          <w:sz w:val="24"/>
          <w:szCs w:val="24"/>
        </w:rPr>
        <w:fldChar w:fldCharType="begin"/>
      </w:r>
      <w:r w:rsidR="00B81C32" w:rsidRPr="00DB5A7D">
        <w:rPr>
          <w:rFonts w:ascii="Times New Roman" w:hAnsi="Times New Roman" w:cs="Times New Roman"/>
          <w:sz w:val="24"/>
          <w:szCs w:val="24"/>
        </w:rPr>
        <w:instrText xml:space="preserve"> ADDIN NE.Bib</w:instrText>
      </w:r>
      <w:r w:rsidR="00B81C32" w:rsidRPr="00DB5A7D">
        <w:rPr>
          <w:rFonts w:ascii="Times New Roman" w:hAnsi="Times New Roman" w:cs="Times New Roman"/>
          <w:sz w:val="24"/>
          <w:szCs w:val="24"/>
        </w:rPr>
        <w:fldChar w:fldCharType="separate"/>
      </w:r>
    </w:p>
    <w:p w14:paraId="35521681" w14:textId="77777777" w:rsidR="00445D5A" w:rsidRPr="00DB5A7D" w:rsidRDefault="00445D5A" w:rsidP="00445D5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b/>
          <w:bCs/>
          <w:kern w:val="0"/>
          <w:sz w:val="40"/>
          <w:szCs w:val="40"/>
        </w:rPr>
        <w:t>References:</w:t>
      </w:r>
    </w:p>
    <w:p w14:paraId="293611CF" w14:textId="77777777" w:rsidR="00445D5A" w:rsidRPr="00DB5A7D" w:rsidRDefault="00445D5A" w:rsidP="00445D5A">
      <w:pPr>
        <w:autoSpaceDE w:val="0"/>
        <w:autoSpaceDN w:val="0"/>
        <w:adjustRightInd w:val="0"/>
        <w:ind w:left="220" w:hanging="22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1. Gomez W, Pereira WC and Infantosi AF Analysis of co-occurrence texture statistics as a function of gray-level quantization for classifying breast ultrasound. </w:t>
      </w:r>
      <w:r w:rsidRPr="00DB5A7D">
        <w:rPr>
          <w:rFonts w:ascii="Times New Roman" w:hAnsi="Times New Roman" w:cs="Times New Roman"/>
          <w:i/>
          <w:iCs/>
          <w:kern w:val="0"/>
          <w:sz w:val="20"/>
          <w:szCs w:val="20"/>
        </w:rPr>
        <w:t>IEEE Trans Med Imaging</w:t>
      </w: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 (2012) 31:1889-99. doi:10.1109/TMI.2012.2206398</w:t>
      </w:r>
    </w:p>
    <w:p w14:paraId="1A55EC7F" w14:textId="77777777" w:rsidR="00445D5A" w:rsidRPr="00DB5A7D" w:rsidRDefault="00445D5A" w:rsidP="00445D5A">
      <w:pPr>
        <w:autoSpaceDE w:val="0"/>
        <w:autoSpaceDN w:val="0"/>
        <w:adjustRightInd w:val="0"/>
        <w:ind w:left="220" w:hanging="22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2. </w:t>
      </w:r>
      <w:bookmarkStart w:id="30" w:name="_neb222CCF4D_C15C_4466_AF1D_B26149AFDF13"/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Lee J, Jain R, Khalil K, Griffith B, Bosca R and Rao G, et al. Texture Feature Ratios from Relative CBV Maps of Perfusion MRI Are Associated with Patient Survival in Glioblastoma. </w:t>
      </w:r>
      <w:r w:rsidRPr="00DB5A7D">
        <w:rPr>
          <w:rFonts w:ascii="Times New Roman" w:hAnsi="Times New Roman" w:cs="Times New Roman"/>
          <w:i/>
          <w:iCs/>
          <w:kern w:val="0"/>
          <w:sz w:val="20"/>
          <w:szCs w:val="20"/>
        </w:rPr>
        <w:t>AJNR Am J Neuroradiol</w:t>
      </w: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 (2016) 37:37-43. doi:10.3174/ajnr.A4534</w:t>
      </w:r>
      <w:bookmarkEnd w:id="30"/>
    </w:p>
    <w:p w14:paraId="6D5E83C0" w14:textId="77777777" w:rsidR="00445D5A" w:rsidRPr="00DB5A7D" w:rsidRDefault="00445D5A" w:rsidP="00445D5A">
      <w:pPr>
        <w:autoSpaceDE w:val="0"/>
        <w:autoSpaceDN w:val="0"/>
        <w:adjustRightInd w:val="0"/>
        <w:ind w:left="220" w:hanging="22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3. Galloway MM Texture analysis using grey level run lengths. </w:t>
      </w:r>
      <w:r w:rsidRPr="00DB5A7D">
        <w:rPr>
          <w:rFonts w:ascii="Times New Roman" w:hAnsi="Times New Roman" w:cs="Times New Roman"/>
          <w:i/>
          <w:iCs/>
          <w:kern w:val="0"/>
          <w:sz w:val="20"/>
          <w:szCs w:val="20"/>
        </w:rPr>
        <w:t>NASA STI/Recon Technical Report N</w:t>
      </w: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 (1974) 75. </w:t>
      </w:r>
    </w:p>
    <w:p w14:paraId="5DF13EC1" w14:textId="77777777" w:rsidR="00445D5A" w:rsidRPr="00DB5A7D" w:rsidRDefault="00445D5A" w:rsidP="00445D5A">
      <w:pPr>
        <w:autoSpaceDE w:val="0"/>
        <w:autoSpaceDN w:val="0"/>
        <w:adjustRightInd w:val="0"/>
        <w:ind w:left="220" w:hanging="22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4. </w:t>
      </w:r>
      <w:bookmarkStart w:id="31" w:name="_neb505EB587_85E7_40EC_8ABF_77024D45E78E"/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Leijenaar RT, Carvalho S, Velazquez ER, van Elmpt WJ, Parmar C and Hoekstra OS, et al. Stability of FDG-PET Radiomics features: an integrated analysis of test-retest and inter-observer variability. </w:t>
      </w:r>
      <w:r w:rsidRPr="00DB5A7D">
        <w:rPr>
          <w:rFonts w:ascii="Times New Roman" w:hAnsi="Times New Roman" w:cs="Times New Roman"/>
          <w:i/>
          <w:iCs/>
          <w:kern w:val="0"/>
          <w:sz w:val="20"/>
          <w:szCs w:val="20"/>
        </w:rPr>
        <w:t>Acta Oncol</w:t>
      </w: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 (2013) 52:1391-7. doi:10.3109/0284186X.2013.812798</w:t>
      </w:r>
      <w:bookmarkEnd w:id="31"/>
    </w:p>
    <w:p w14:paraId="0B01626F" w14:textId="77777777" w:rsidR="00445D5A" w:rsidRPr="00DB5A7D" w:rsidRDefault="00445D5A" w:rsidP="00445D5A">
      <w:pPr>
        <w:autoSpaceDE w:val="0"/>
        <w:autoSpaceDN w:val="0"/>
        <w:adjustRightInd w:val="0"/>
        <w:ind w:left="220" w:hanging="22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5. Amadasun M and King R Textural features corresponding to textural properties. </w:t>
      </w:r>
      <w:r w:rsidRPr="00DB5A7D">
        <w:rPr>
          <w:rFonts w:ascii="Times New Roman" w:hAnsi="Times New Roman" w:cs="Times New Roman"/>
          <w:i/>
          <w:iCs/>
          <w:kern w:val="0"/>
          <w:sz w:val="20"/>
          <w:szCs w:val="20"/>
        </w:rPr>
        <w:t>IEEE Transactions on systems, man, and Cybernetics</w:t>
      </w: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 (1989) 19:1264-1274. </w:t>
      </w:r>
    </w:p>
    <w:p w14:paraId="4F29FA84" w14:textId="77777777" w:rsidR="00445D5A" w:rsidRPr="00DB5A7D" w:rsidRDefault="00445D5A" w:rsidP="00445D5A">
      <w:pPr>
        <w:autoSpaceDE w:val="0"/>
        <w:autoSpaceDN w:val="0"/>
        <w:adjustRightInd w:val="0"/>
        <w:ind w:left="220" w:hanging="22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6. </w:t>
      </w:r>
      <w:bookmarkStart w:id="32" w:name="_nebC46FEA5F_4EC3_47DD_B915_F833E1763105"/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Jiang Y, Zhang Q, Hu Y, Li T, Yu J and Zhao L, et al. ImmunoScore Signature: A Prognostic and Predictive Tool in Gastric Cancer. </w:t>
      </w:r>
      <w:r w:rsidRPr="00DB5A7D">
        <w:rPr>
          <w:rFonts w:ascii="Times New Roman" w:hAnsi="Times New Roman" w:cs="Times New Roman"/>
          <w:i/>
          <w:iCs/>
          <w:kern w:val="0"/>
          <w:sz w:val="20"/>
          <w:szCs w:val="20"/>
        </w:rPr>
        <w:t>Ann Surg</w:t>
      </w: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 (2018) 267:504-513. doi:10.1097/SLA.0000000000002116</w:t>
      </w:r>
      <w:bookmarkEnd w:id="32"/>
    </w:p>
    <w:p w14:paraId="187C6AA7" w14:textId="77777777" w:rsidR="00445D5A" w:rsidRPr="00DB5A7D" w:rsidRDefault="00445D5A" w:rsidP="00445D5A">
      <w:pPr>
        <w:autoSpaceDE w:val="0"/>
        <w:autoSpaceDN w:val="0"/>
        <w:adjustRightInd w:val="0"/>
        <w:ind w:left="220" w:hanging="22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7. Tibshirani R The lasso method for variable selection in the Cox model. </w:t>
      </w:r>
      <w:r w:rsidRPr="00DB5A7D">
        <w:rPr>
          <w:rFonts w:ascii="Times New Roman" w:hAnsi="Times New Roman" w:cs="Times New Roman"/>
          <w:i/>
          <w:iCs/>
          <w:kern w:val="0"/>
          <w:sz w:val="20"/>
          <w:szCs w:val="20"/>
        </w:rPr>
        <w:t>Stat Med</w:t>
      </w:r>
      <w:r w:rsidRPr="00DB5A7D">
        <w:rPr>
          <w:rFonts w:ascii="Times New Roman" w:hAnsi="Times New Roman" w:cs="Times New Roman"/>
          <w:kern w:val="0"/>
          <w:sz w:val="20"/>
          <w:szCs w:val="20"/>
        </w:rPr>
        <w:t xml:space="preserve"> (1997) 16:385-95. </w:t>
      </w:r>
    </w:p>
    <w:p w14:paraId="78145431" w14:textId="77777777" w:rsidR="00B81C32" w:rsidRPr="00DB5A7D" w:rsidRDefault="00B81C32" w:rsidP="0019454B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EEEDF9A" w14:textId="77777777" w:rsidR="00B81C32" w:rsidRPr="00DB5A7D" w:rsidRDefault="00B81C32" w:rsidP="00F31CB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14:paraId="6D04DDE6" w14:textId="77777777" w:rsidR="00FD4EFB" w:rsidRPr="00DB5A7D" w:rsidRDefault="00FD4EFB" w:rsidP="00F31CB0">
      <w:pPr>
        <w:spacing w:line="480" w:lineRule="auto"/>
        <w:rPr>
          <w:rFonts w:ascii="Times New Roman" w:hAnsi="Times New Roman"/>
          <w:b/>
          <w:sz w:val="24"/>
          <w:szCs w:val="24"/>
        </w:rPr>
      </w:pPr>
    </w:p>
    <w:p w14:paraId="6EC1C147" w14:textId="77777777" w:rsidR="00FD4EFB" w:rsidRPr="00DB5A7D" w:rsidRDefault="00FD4EFB" w:rsidP="00F31CB0">
      <w:pPr>
        <w:spacing w:line="480" w:lineRule="auto"/>
        <w:rPr>
          <w:rFonts w:ascii="Times New Roman" w:hAnsi="Times New Roman"/>
          <w:b/>
          <w:sz w:val="24"/>
          <w:szCs w:val="24"/>
        </w:rPr>
      </w:pPr>
      <w:r w:rsidRPr="00DB5A7D">
        <w:rPr>
          <w:noProof/>
        </w:rPr>
        <w:drawing>
          <wp:anchor distT="0" distB="0" distL="114300" distR="114300" simplePos="0" relativeHeight="251658240" behindDoc="0" locked="0" layoutInCell="1" allowOverlap="1" wp14:anchorId="6E051A3F" wp14:editId="54CCE26A">
            <wp:simplePos x="0" y="0"/>
            <wp:positionH relativeFrom="column">
              <wp:posOffset>-960755</wp:posOffset>
            </wp:positionH>
            <wp:positionV relativeFrom="paragraph">
              <wp:posOffset>373380</wp:posOffset>
            </wp:positionV>
            <wp:extent cx="7187699" cy="320802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7699" cy="3208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A20C365" w14:textId="77777777" w:rsidR="00FD4EFB" w:rsidRPr="00DB5A7D" w:rsidRDefault="00FD4EFB" w:rsidP="00FD4EFB">
      <w:pPr>
        <w:spacing w:line="480" w:lineRule="auto"/>
        <w:ind w:firstLineChars="50" w:firstLine="110"/>
        <w:rPr>
          <w:rFonts w:ascii="Times New Roman" w:hAnsi="Times New Roman"/>
          <w:b/>
          <w:sz w:val="24"/>
          <w:szCs w:val="24"/>
        </w:rPr>
      </w:pPr>
      <w:r w:rsidRPr="00DB5A7D">
        <w:rPr>
          <w:rFonts w:ascii="Times New Roman" w:hAnsi="Times New Roman" w:cs="Times New Roman"/>
          <w:b/>
          <w:bCs/>
          <w:kern w:val="0"/>
          <w:sz w:val="22"/>
          <w:szCs w:val="24"/>
        </w:rPr>
        <w:t xml:space="preserve">Figure S1. </w:t>
      </w:r>
      <w:r w:rsidRPr="00DB5A7D">
        <w:rPr>
          <w:rFonts w:ascii="Times New Roman" w:hAnsi="Times New Roman" w:cs="Times New Roman"/>
          <w:b/>
          <w:sz w:val="22"/>
          <w:szCs w:val="24"/>
        </w:rPr>
        <w:t>Flow diagram of study population.</w:t>
      </w:r>
    </w:p>
    <w:p w14:paraId="75F4C43E" w14:textId="77777777" w:rsidR="002018DB" w:rsidRPr="00DB5A7D" w:rsidRDefault="007A6892" w:rsidP="0049032C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B5A7D">
        <w:rPr>
          <w:noProof/>
        </w:rPr>
        <w:lastRenderedPageBreak/>
        <w:drawing>
          <wp:inline distT="0" distB="0" distL="0" distR="0" wp14:anchorId="5316DC57" wp14:editId="2F0FDBA9">
            <wp:extent cx="3380299" cy="67665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3362" cy="6792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197476" w14:textId="77777777" w:rsidR="003C3344" w:rsidRPr="00DB5A7D" w:rsidRDefault="003C3344" w:rsidP="003C3344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bookmarkStart w:id="33" w:name="OLE_LINK1"/>
      <w:bookmarkStart w:id="34" w:name="OLE_LINK2"/>
      <w:r w:rsidRPr="00DB5A7D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Pr="00DB5A7D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067F22" w:rsidRPr="00DB5A7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DB5A7D">
        <w:rPr>
          <w:rFonts w:ascii="Times New Roman" w:hAnsi="Times New Roman" w:cs="Times New Roman"/>
          <w:b/>
          <w:sz w:val="24"/>
          <w:szCs w:val="24"/>
        </w:rPr>
        <w:t xml:space="preserve">. Texture feature selection using the least absolute shrinkage and selection operator (LASSO) </w:t>
      </w:r>
      <w:r w:rsidRPr="00DB5A7D">
        <w:rPr>
          <w:rFonts w:ascii="Times New Roman" w:hAnsi="Times New Roman" w:cs="Times New Roman" w:hint="eastAsia"/>
          <w:b/>
          <w:sz w:val="24"/>
          <w:szCs w:val="24"/>
        </w:rPr>
        <w:t>logistic</w:t>
      </w:r>
      <w:r w:rsidRPr="00DB5A7D">
        <w:rPr>
          <w:rFonts w:ascii="Times New Roman" w:hAnsi="Times New Roman" w:cs="Times New Roman"/>
          <w:b/>
          <w:sz w:val="24"/>
          <w:szCs w:val="24"/>
        </w:rPr>
        <w:t xml:space="preserve"> regression model.</w:t>
      </w:r>
      <w:r w:rsidRPr="00DB5A7D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DB5A7D">
        <w:rPr>
          <w:rFonts w:ascii="Times New Roman" w:hAnsi="Times New Roman" w:cs="Times New Roman"/>
          <w:sz w:val="24"/>
          <w:szCs w:val="24"/>
        </w:rPr>
        <w:t xml:space="preserve">(A) Tuning parameter </w:t>
      </w:r>
      <w:bookmarkStart w:id="35" w:name="_Hlk31458049"/>
      <w:bookmarkStart w:id="36" w:name="OLE_LINK96"/>
      <w:r w:rsidRPr="00DB5A7D">
        <w:rPr>
          <w:rFonts w:ascii="Times New Roman" w:hAnsi="Times New Roman" w:cs="Times New Roman"/>
          <w:sz w:val="24"/>
          <w:szCs w:val="24"/>
        </w:rPr>
        <w:t>(λ)</w:t>
      </w:r>
      <w:bookmarkEnd w:id="35"/>
      <w:bookmarkEnd w:id="36"/>
      <w:r w:rsidRPr="00DB5A7D">
        <w:rPr>
          <w:rFonts w:ascii="Times New Roman" w:hAnsi="Times New Roman" w:cs="Times New Roman"/>
          <w:sz w:val="24"/>
          <w:szCs w:val="24"/>
        </w:rPr>
        <w:t xml:space="preserve"> selection in the LASSO model used </w:t>
      </w:r>
      <w:bookmarkStart w:id="37" w:name="_Hlk31456896"/>
      <w:bookmarkStart w:id="38" w:name="OLE_LINK95"/>
      <w:r w:rsidRPr="00DB5A7D">
        <w:rPr>
          <w:rFonts w:ascii="Times New Roman" w:hAnsi="Times New Roman" w:cs="Times New Roman"/>
          <w:sz w:val="24"/>
          <w:szCs w:val="24"/>
        </w:rPr>
        <w:t>10-fold cross-validation via minimum criteria</w:t>
      </w:r>
      <w:bookmarkEnd w:id="37"/>
      <w:bookmarkEnd w:id="38"/>
      <w:r w:rsidRPr="00DB5A7D">
        <w:rPr>
          <w:rFonts w:ascii="Times New Roman" w:hAnsi="Times New Roman" w:cs="Times New Roman"/>
          <w:sz w:val="24"/>
          <w:szCs w:val="24"/>
        </w:rPr>
        <w:t xml:space="preserve">. The partial likelihood deviance (PLD) curve was plotted versus log (λ). Dotted vertical lines were drawn at the optimal values by using the minimum criteria </w:t>
      </w:r>
      <w:bookmarkStart w:id="39" w:name="_Hlk31458081"/>
      <w:bookmarkStart w:id="40" w:name="OLE_LINK97"/>
      <w:r w:rsidRPr="00DB5A7D">
        <w:rPr>
          <w:rFonts w:ascii="Times New Roman" w:hAnsi="Times New Roman" w:cs="Times New Roman"/>
          <w:sz w:val="24"/>
          <w:szCs w:val="24"/>
        </w:rPr>
        <w:t>and 1 standard error of the minimum criteria (the 1-SE criteria)</w:t>
      </w:r>
      <w:bookmarkEnd w:id="39"/>
      <w:bookmarkEnd w:id="40"/>
      <w:r w:rsidRPr="00DB5A7D">
        <w:rPr>
          <w:rFonts w:ascii="Times New Roman" w:hAnsi="Times New Roman" w:cs="Times New Roman"/>
          <w:sz w:val="24"/>
          <w:szCs w:val="24"/>
        </w:rPr>
        <w:t>. A λ value of</w:t>
      </w:r>
      <w:r w:rsidR="007A6892" w:rsidRPr="00DB5A7D">
        <w:rPr>
          <w:rFonts w:ascii="Times New Roman" w:hAnsi="Times New Roman" w:cs="Times New Roman"/>
          <w:sz w:val="24"/>
          <w:szCs w:val="24"/>
        </w:rPr>
        <w:t xml:space="preserve"> 0.0</w:t>
      </w:r>
      <w:r w:rsidR="007A6892" w:rsidRPr="00DB5A7D">
        <w:rPr>
          <w:rFonts w:ascii="Times New Roman" w:hAnsi="Times New Roman" w:cs="Times New Roman" w:hint="eastAsia"/>
          <w:sz w:val="24"/>
          <w:szCs w:val="24"/>
        </w:rPr>
        <w:t>3907685</w:t>
      </w:r>
      <w:r w:rsidRPr="00DB5A7D">
        <w:rPr>
          <w:rFonts w:ascii="Times New Roman" w:hAnsi="Times New Roman" w:cs="Times New Roman"/>
          <w:sz w:val="24"/>
          <w:szCs w:val="24"/>
        </w:rPr>
        <w:t xml:space="preserve">, with log (λ) of </w:t>
      </w:r>
      <w:r w:rsidR="007A6892" w:rsidRPr="00DB5A7D">
        <w:rPr>
          <w:rFonts w:ascii="Times New Roman" w:hAnsi="Times New Roman" w:cs="Times New Roman"/>
          <w:sz w:val="24"/>
          <w:szCs w:val="24"/>
        </w:rPr>
        <w:t>-</w:t>
      </w:r>
      <w:r w:rsidR="007A6892" w:rsidRPr="00DB5A7D">
        <w:rPr>
          <w:rFonts w:ascii="Times New Roman" w:hAnsi="Times New Roman" w:cs="Times New Roman" w:hint="eastAsia"/>
          <w:sz w:val="24"/>
          <w:szCs w:val="24"/>
        </w:rPr>
        <w:t>3</w:t>
      </w:r>
      <w:r w:rsidR="007A6892" w:rsidRPr="00DB5A7D">
        <w:rPr>
          <w:rFonts w:ascii="Times New Roman" w:hAnsi="Times New Roman" w:cs="Times New Roman"/>
          <w:sz w:val="24"/>
          <w:szCs w:val="24"/>
        </w:rPr>
        <w:t>.</w:t>
      </w:r>
      <w:r w:rsidR="007A6892" w:rsidRPr="00DB5A7D">
        <w:rPr>
          <w:rFonts w:ascii="Times New Roman" w:hAnsi="Times New Roman" w:cs="Times New Roman" w:hint="eastAsia"/>
          <w:sz w:val="24"/>
          <w:szCs w:val="24"/>
        </w:rPr>
        <w:t>242225</w:t>
      </w:r>
      <w:r w:rsidRPr="00DB5A7D">
        <w:rPr>
          <w:rFonts w:ascii="Times New Roman" w:hAnsi="Times New Roman" w:cs="Times New Roman"/>
          <w:sz w:val="24"/>
          <w:szCs w:val="24"/>
        </w:rPr>
        <w:t xml:space="preserve"> was chosen (1-SE criteria) according to 10-fold cross-validation. (B) LASSO coefficient profiles of the 2</w:t>
      </w:r>
      <w:r w:rsidR="007A6892" w:rsidRPr="00DB5A7D">
        <w:rPr>
          <w:rFonts w:ascii="Times New Roman" w:hAnsi="Times New Roman" w:cs="Times New Roman"/>
          <w:sz w:val="24"/>
          <w:szCs w:val="24"/>
        </w:rPr>
        <w:t>92</w:t>
      </w:r>
      <w:r w:rsidRPr="00DB5A7D">
        <w:rPr>
          <w:rFonts w:ascii="Times New Roman" w:hAnsi="Times New Roman" w:cs="Times New Roman"/>
          <w:sz w:val="24"/>
          <w:szCs w:val="24"/>
        </w:rPr>
        <w:t xml:space="preserve"> texture features. A coefficient profile plot was produced </w:t>
      </w:r>
      <w:r w:rsidRPr="00DB5A7D">
        <w:rPr>
          <w:rFonts w:ascii="Times New Roman" w:hAnsi="Times New Roman" w:cs="Times New Roman"/>
          <w:sz w:val="24"/>
          <w:szCs w:val="24"/>
        </w:rPr>
        <w:lastRenderedPageBreak/>
        <w:t xml:space="preserve">against the log (λ) sequence. A vertical line was drawn at the value selected using 10-fold cross-validation, where optimal λ resulted in </w:t>
      </w:r>
      <w:bookmarkStart w:id="41" w:name="OLE_LINK98"/>
      <w:bookmarkStart w:id="42" w:name="OLE_LINK99"/>
      <w:r w:rsidR="007A6892" w:rsidRPr="00DB5A7D">
        <w:rPr>
          <w:rFonts w:ascii="Times New Roman" w:hAnsi="Times New Roman" w:cs="Times New Roman"/>
          <w:sz w:val="24"/>
          <w:szCs w:val="24"/>
        </w:rPr>
        <w:t>eleven</w:t>
      </w:r>
      <w:r w:rsidRPr="00DB5A7D">
        <w:rPr>
          <w:rFonts w:ascii="Times New Roman" w:hAnsi="Times New Roman" w:cs="Times New Roman"/>
          <w:sz w:val="24"/>
          <w:szCs w:val="24"/>
        </w:rPr>
        <w:t xml:space="preserve"> nonzero coefficients</w:t>
      </w:r>
      <w:bookmarkEnd w:id="41"/>
      <w:bookmarkEnd w:id="42"/>
      <w:r w:rsidRPr="00DB5A7D">
        <w:rPr>
          <w:rFonts w:ascii="Times New Roman" w:hAnsi="Times New Roman" w:cs="Times New Roman"/>
          <w:sz w:val="24"/>
          <w:szCs w:val="24"/>
        </w:rPr>
        <w:t>.</w:t>
      </w:r>
    </w:p>
    <w:p w14:paraId="4D95A91C" w14:textId="77777777" w:rsidR="002B50E2" w:rsidRPr="00DB5A7D" w:rsidRDefault="002B50E2" w:rsidP="003C3344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18573A3" w14:textId="77777777" w:rsidR="002B50E2" w:rsidRPr="00DB5A7D" w:rsidRDefault="002B50E2" w:rsidP="003C3344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noProof/>
        </w:rPr>
        <w:drawing>
          <wp:inline distT="0" distB="0" distL="0" distR="0" wp14:anchorId="0E6AA502" wp14:editId="2C490390">
            <wp:extent cx="5227320" cy="522732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7320" cy="522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3"/>
    <w:bookmarkEnd w:id="34"/>
    <w:p w14:paraId="77B1ED3B" w14:textId="77777777" w:rsidR="002B50E2" w:rsidRPr="00DB5A7D" w:rsidRDefault="002B50E2" w:rsidP="002B50E2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/>
          <w:b/>
          <w:sz w:val="24"/>
          <w:szCs w:val="24"/>
        </w:rPr>
        <w:t>Figure S</w:t>
      </w:r>
      <w:r w:rsidRPr="00DB5A7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DB5A7D">
        <w:rPr>
          <w:rFonts w:ascii="Times New Roman" w:hAnsi="Times New Roman" w:cs="Times New Roman"/>
          <w:b/>
          <w:sz w:val="24"/>
          <w:szCs w:val="24"/>
        </w:rPr>
        <w:t xml:space="preserve">. </w:t>
      </w:r>
      <w:bookmarkStart w:id="43" w:name="OLE_LINK60"/>
      <w:r w:rsidRPr="00DB5A7D">
        <w:rPr>
          <w:rFonts w:ascii="Times New Roman" w:hAnsi="Times New Roman" w:cs="Times New Roman"/>
          <w:b/>
          <w:sz w:val="24"/>
          <w:szCs w:val="24"/>
        </w:rPr>
        <w:t>Scatterplot</w:t>
      </w:r>
      <w:bookmarkEnd w:id="43"/>
      <w:r w:rsidRPr="00DB5A7D">
        <w:rPr>
          <w:rFonts w:ascii="Times New Roman" w:hAnsi="Times New Roman" w:cs="Times New Roman"/>
          <w:b/>
          <w:sz w:val="24"/>
          <w:szCs w:val="24"/>
        </w:rPr>
        <w:t xml:space="preserve"> matrix of the interrelationship among primary selected features and clinical characteristics in the training cohort.</w:t>
      </w:r>
      <w:r w:rsidRPr="00DB5A7D">
        <w:rPr>
          <w:rFonts w:ascii="Times New Roman" w:hAnsi="Times New Roman" w:cs="Times New Roman"/>
          <w:sz w:val="24"/>
          <w:szCs w:val="24"/>
        </w:rPr>
        <w:t xml:space="preserve"> PM, </w:t>
      </w:r>
      <w:r w:rsidRPr="00DB5A7D">
        <w:rPr>
          <w:rFonts w:ascii="Times New Roman" w:hAnsi="Times New Roman" w:cs="Times New Roman" w:hint="eastAsia"/>
          <w:sz w:val="24"/>
          <w:szCs w:val="24"/>
        </w:rPr>
        <w:t>p</w:t>
      </w:r>
      <w:r w:rsidRPr="00DB5A7D">
        <w:rPr>
          <w:rFonts w:ascii="Times New Roman" w:hAnsi="Times New Roman" w:cs="Times New Roman"/>
          <w:sz w:val="24"/>
          <w:szCs w:val="24"/>
        </w:rPr>
        <w:t>eritoneal metastasis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sta</w:t>
      </w:r>
      <w:r w:rsidRPr="00DB5A7D">
        <w:rPr>
          <w:rFonts w:ascii="Times New Roman" w:hAnsi="Times New Roman" w:cs="Times New Roman"/>
          <w:sz w:val="24"/>
          <w:szCs w:val="24"/>
        </w:rPr>
        <w:t>tus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DB5A7D">
        <w:rPr>
          <w:rFonts w:ascii="Times New Roman" w:hAnsi="Times New Roman" w:cs="Times New Roman"/>
          <w:sz w:val="24"/>
          <w:szCs w:val="24"/>
        </w:rPr>
        <w:t>RS, Rad-score; cT, CT-reported T stage; cN, CT-reported N stage; S1-S11, primary features selected by LASSO (E</w:t>
      </w:r>
      <w:r w:rsidRPr="00DB5A7D">
        <w:rPr>
          <w:rFonts w:ascii="Times New Roman" w:hAnsi="Times New Roman" w:cs="Times New Roman" w:hint="eastAsia"/>
          <w:sz w:val="24"/>
          <w:szCs w:val="24"/>
        </w:rPr>
        <w:t>ccentricity,</w:t>
      </w:r>
      <w:r w:rsidRPr="00DB5A7D">
        <w:rPr>
          <w:rFonts w:ascii="Times New Roman" w:hAnsi="Times New Roman" w:cs="Times New Roman"/>
          <w:sz w:val="24"/>
          <w:szCs w:val="24"/>
        </w:rPr>
        <w:t xml:space="preserve"> E</w:t>
      </w:r>
      <w:r w:rsidRPr="00DB5A7D">
        <w:rPr>
          <w:rFonts w:ascii="Times New Roman" w:hAnsi="Times New Roman" w:cs="Times New Roman" w:hint="eastAsia"/>
          <w:sz w:val="24"/>
          <w:szCs w:val="24"/>
        </w:rPr>
        <w:t>xtent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IMC1-0.5</w:t>
      </w:r>
      <w:r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MaximumProbability-0.5</w:t>
      </w:r>
      <w:r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IMC1-1</w:t>
      </w:r>
      <w:r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MaximumProbability-1</w:t>
      </w:r>
      <w:r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IMC1-1.5</w:t>
      </w:r>
      <w:r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MaximumProbability-1.5</w:t>
      </w:r>
      <w:r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IMC1-2</w:t>
      </w:r>
      <w:r w:rsidRPr="00DB5A7D">
        <w:rPr>
          <w:rFonts w:ascii="Times New Roman" w:hAnsi="Times New Roman" w:cs="Times New Roman" w:hint="eastAsia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GLCM_MaximumProbability-2 and GLCM_IMC1-2.5).</w:t>
      </w:r>
    </w:p>
    <w:p w14:paraId="7FE6F966" w14:textId="77777777" w:rsidR="002018DB" w:rsidRPr="00DB5A7D" w:rsidRDefault="002018DB" w:rsidP="003C3344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AFACB4B" w14:textId="77777777" w:rsidR="00D30110" w:rsidRPr="00DB5A7D" w:rsidRDefault="00FE2157" w:rsidP="00AC5C3A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noProof/>
        </w:rPr>
        <w:drawing>
          <wp:inline distT="0" distB="0" distL="0" distR="0" wp14:anchorId="081A69E2" wp14:editId="785CA9E9">
            <wp:extent cx="5274310" cy="5260975"/>
            <wp:effectExtent l="0" t="0" r="254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6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55E538" w14:textId="77777777" w:rsidR="00AC5C3A" w:rsidRPr="00DB5A7D" w:rsidRDefault="00AC5C3A" w:rsidP="00644AF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44" w:name="_Hlk31460974"/>
      <w:r w:rsidRPr="00DB5A7D">
        <w:rPr>
          <w:rFonts w:ascii="Times New Roman" w:hAnsi="Times New Roman" w:cs="Times New Roman"/>
          <w:b/>
          <w:sz w:val="24"/>
          <w:szCs w:val="24"/>
        </w:rPr>
        <w:t>Figure S</w:t>
      </w:r>
      <w:r w:rsidR="007022D1" w:rsidRPr="00DB5A7D">
        <w:rPr>
          <w:rFonts w:ascii="Times New Roman" w:hAnsi="Times New Roman" w:cs="Times New Roman"/>
          <w:b/>
          <w:sz w:val="24"/>
          <w:szCs w:val="24"/>
        </w:rPr>
        <w:t>4</w:t>
      </w:r>
      <w:r w:rsidRPr="00DB5A7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233D6E" w:rsidRPr="00DB5A7D">
        <w:rPr>
          <w:rFonts w:ascii="Times New Roman" w:hAnsi="Times New Roman" w:cs="Times New Roman"/>
          <w:b/>
          <w:sz w:val="24"/>
          <w:szCs w:val="24"/>
        </w:rPr>
        <w:t>S</w:t>
      </w:r>
      <w:bookmarkStart w:id="45" w:name="OLE_LINK107"/>
      <w:bookmarkStart w:id="46" w:name="OLE_LINK108"/>
      <w:r w:rsidR="00233D6E" w:rsidRPr="00DB5A7D">
        <w:rPr>
          <w:rFonts w:ascii="Times New Roman" w:hAnsi="Times New Roman" w:cs="Times New Roman"/>
          <w:b/>
          <w:sz w:val="24"/>
          <w:szCs w:val="24"/>
        </w:rPr>
        <w:t>catterplot matrix of the interrelationship among Rad-score</w:t>
      </w:r>
      <w:r w:rsidR="00233D6E" w:rsidRPr="00DB5A7D">
        <w:rPr>
          <w:rFonts w:ascii="Times New Roman" w:hAnsi="Times New Roman" w:cs="Times New Roman" w:hint="eastAsia"/>
          <w:b/>
          <w:sz w:val="24"/>
          <w:szCs w:val="24"/>
        </w:rPr>
        <w:t xml:space="preserve">, </w:t>
      </w:r>
      <w:r w:rsidR="00FE65FF" w:rsidRPr="00DB5A7D">
        <w:rPr>
          <w:rFonts w:ascii="Times New Roman" w:hAnsi="Times New Roman" w:cs="Times New Roman"/>
          <w:b/>
          <w:sz w:val="24"/>
          <w:szCs w:val="24"/>
        </w:rPr>
        <w:t>Nomogram</w:t>
      </w:r>
      <w:r w:rsidR="00233D6E" w:rsidRPr="00DB5A7D">
        <w:rPr>
          <w:rFonts w:ascii="Times New Roman" w:hAnsi="Times New Roman" w:cs="Times New Roman"/>
          <w:b/>
          <w:sz w:val="24"/>
          <w:szCs w:val="24"/>
        </w:rPr>
        <w:t xml:space="preserve"> and </w:t>
      </w:r>
      <w:r w:rsidR="00FE65FF" w:rsidRPr="00DB5A7D">
        <w:rPr>
          <w:rFonts w:ascii="Times New Roman" w:hAnsi="Times New Roman" w:cs="Times New Roman"/>
          <w:b/>
          <w:sz w:val="24"/>
          <w:szCs w:val="24"/>
        </w:rPr>
        <w:t>clinical characteristics</w:t>
      </w:r>
      <w:bookmarkEnd w:id="45"/>
      <w:bookmarkEnd w:id="46"/>
      <w:r w:rsidR="00233D6E" w:rsidRPr="00DB5A7D">
        <w:rPr>
          <w:rFonts w:ascii="Times New Roman" w:hAnsi="Times New Roman" w:cs="Times New Roman"/>
          <w:b/>
          <w:sz w:val="24"/>
          <w:szCs w:val="24"/>
        </w:rPr>
        <w:t xml:space="preserve"> in the training cohort. </w:t>
      </w:r>
      <w:r w:rsidRPr="00DB5A7D">
        <w:rPr>
          <w:rFonts w:ascii="Times New Roman" w:hAnsi="Times New Roman" w:cs="Times New Roman"/>
          <w:sz w:val="24"/>
          <w:szCs w:val="24"/>
        </w:rPr>
        <w:t xml:space="preserve"> </w:t>
      </w:r>
      <w:bookmarkStart w:id="47" w:name="OLE_LINK109"/>
      <w:r w:rsidRPr="00DB5A7D">
        <w:rPr>
          <w:rFonts w:ascii="Times New Roman" w:hAnsi="Times New Roman" w:cs="Times New Roman"/>
          <w:sz w:val="24"/>
          <w:szCs w:val="24"/>
        </w:rPr>
        <w:t xml:space="preserve">The values denote Pearson correlation coefficients, with numbers closer to 1 identifying a better correlation. *p&lt;0.0001. </w:t>
      </w:r>
      <w:r w:rsidR="00900EA2" w:rsidRPr="00DB5A7D">
        <w:rPr>
          <w:rFonts w:ascii="Times New Roman" w:hAnsi="Times New Roman" w:cs="Times New Roman"/>
          <w:sz w:val="24"/>
          <w:szCs w:val="24"/>
        </w:rPr>
        <w:t>PM</w:t>
      </w:r>
      <w:r w:rsidR="00FE65FF" w:rsidRPr="00DB5A7D">
        <w:rPr>
          <w:rFonts w:ascii="Times New Roman" w:hAnsi="Times New Roman" w:cs="Times New Roman"/>
          <w:sz w:val="24"/>
          <w:szCs w:val="24"/>
        </w:rPr>
        <w:t xml:space="preserve">, </w:t>
      </w:r>
      <w:r w:rsidRPr="00DB5A7D">
        <w:rPr>
          <w:rFonts w:ascii="Times New Roman" w:hAnsi="Times New Roman" w:cs="Times New Roman" w:hint="eastAsia"/>
          <w:sz w:val="24"/>
          <w:szCs w:val="24"/>
        </w:rPr>
        <w:t>p</w:t>
      </w:r>
      <w:r w:rsidR="00900EA2" w:rsidRPr="00DB5A7D">
        <w:rPr>
          <w:rFonts w:ascii="Times New Roman" w:hAnsi="Times New Roman" w:cs="Times New Roman"/>
          <w:sz w:val="24"/>
          <w:szCs w:val="24"/>
        </w:rPr>
        <w:t>eritoneal metastasis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 sta</w:t>
      </w:r>
      <w:r w:rsidR="00900EA2" w:rsidRPr="00DB5A7D">
        <w:rPr>
          <w:rFonts w:ascii="Times New Roman" w:hAnsi="Times New Roman" w:cs="Times New Roman"/>
          <w:sz w:val="24"/>
          <w:szCs w:val="24"/>
        </w:rPr>
        <w:t>tus</w:t>
      </w:r>
      <w:r w:rsidRPr="00DB5A7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DB5A7D">
        <w:rPr>
          <w:rFonts w:ascii="Times New Roman" w:hAnsi="Times New Roman" w:cs="Times New Roman"/>
          <w:sz w:val="24"/>
          <w:szCs w:val="24"/>
        </w:rPr>
        <w:t>RS</w:t>
      </w:r>
      <w:r w:rsidR="00FE65FF" w:rsidRPr="00DB5A7D">
        <w:rPr>
          <w:rFonts w:ascii="Times New Roman" w:hAnsi="Times New Roman" w:cs="Times New Roman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Rad-score; </w:t>
      </w:r>
      <w:r w:rsidR="00FE65FF" w:rsidRPr="00DB5A7D">
        <w:rPr>
          <w:rFonts w:ascii="Times New Roman" w:hAnsi="Times New Roman" w:cs="Times New Roman"/>
          <w:sz w:val="24"/>
          <w:szCs w:val="24"/>
        </w:rPr>
        <w:t>Nom, Nomogram; cT, CT-reported T stage; cN, CT-reported N stage; Dif, differentiation.</w:t>
      </w:r>
    </w:p>
    <w:bookmarkEnd w:id="44"/>
    <w:bookmarkEnd w:id="47"/>
    <w:p w14:paraId="1447818B" w14:textId="77777777" w:rsidR="00D30110" w:rsidRPr="00DB5A7D" w:rsidRDefault="00D30110" w:rsidP="00AC5C3A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6417010" w14:textId="77777777" w:rsidR="00D30110" w:rsidRPr="00DB5A7D" w:rsidRDefault="00FE2157" w:rsidP="00AC5C3A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noProof/>
        </w:rPr>
        <w:lastRenderedPageBreak/>
        <w:drawing>
          <wp:inline distT="0" distB="0" distL="0" distR="0" wp14:anchorId="15EF534C" wp14:editId="195B43A2">
            <wp:extent cx="5274310" cy="5260975"/>
            <wp:effectExtent l="0" t="0" r="254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6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74E2FD" w14:textId="77777777" w:rsidR="00FE65FF" w:rsidRPr="00DB5A7D" w:rsidRDefault="00AC5C3A" w:rsidP="00FE65F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48" w:name="OLE_LINK112"/>
      <w:r w:rsidRPr="00DB5A7D">
        <w:rPr>
          <w:rFonts w:ascii="Times New Roman" w:hAnsi="Times New Roman" w:cs="Times New Roman"/>
          <w:b/>
          <w:sz w:val="24"/>
          <w:szCs w:val="24"/>
        </w:rPr>
        <w:t>Figure S</w:t>
      </w:r>
      <w:r w:rsidR="007022D1" w:rsidRPr="00DB5A7D">
        <w:rPr>
          <w:rFonts w:ascii="Times New Roman" w:hAnsi="Times New Roman" w:cs="Times New Roman"/>
          <w:b/>
          <w:sz w:val="24"/>
          <w:szCs w:val="24"/>
        </w:rPr>
        <w:t>5</w:t>
      </w:r>
      <w:r w:rsidRPr="00DB5A7D">
        <w:rPr>
          <w:rFonts w:ascii="Times New Roman" w:hAnsi="Times New Roman" w:cs="Times New Roman"/>
          <w:b/>
          <w:sz w:val="24"/>
          <w:szCs w:val="24"/>
        </w:rPr>
        <w:t xml:space="preserve">. </w:t>
      </w:r>
      <w:bookmarkStart w:id="49" w:name="OLE_LINK110"/>
      <w:bookmarkStart w:id="50" w:name="OLE_LINK111"/>
      <w:r w:rsidR="00FE65FF" w:rsidRPr="00DB5A7D">
        <w:rPr>
          <w:rFonts w:ascii="Times New Roman" w:hAnsi="Times New Roman" w:cs="Times New Roman"/>
          <w:b/>
          <w:sz w:val="24"/>
          <w:szCs w:val="24"/>
        </w:rPr>
        <w:t>S</w:t>
      </w:r>
      <w:r w:rsidR="00FE65FF" w:rsidRPr="00DB5A7D">
        <w:rPr>
          <w:rFonts w:ascii="Times New Roman" w:hAnsi="Times New Roman" w:cs="Times New Roman"/>
          <w:b/>
          <w:kern w:val="0"/>
          <w:sz w:val="24"/>
          <w:szCs w:val="24"/>
        </w:rPr>
        <w:t>catterplot matrix of the interrelationship among Rad-score, Nomogram and clinical characteristics</w:t>
      </w:r>
      <w:r w:rsidR="00233D6E" w:rsidRPr="00DB5A7D">
        <w:rPr>
          <w:rFonts w:ascii="Times New Roman" w:hAnsi="Times New Roman" w:cs="Times New Roman"/>
          <w:b/>
          <w:sz w:val="24"/>
          <w:szCs w:val="24"/>
        </w:rPr>
        <w:t xml:space="preserve"> in the internal validation cohort. </w:t>
      </w:r>
      <w:r w:rsidR="00FE65FF" w:rsidRPr="00DB5A7D">
        <w:rPr>
          <w:rFonts w:ascii="Times New Roman" w:hAnsi="Times New Roman" w:cs="Times New Roman"/>
          <w:sz w:val="24"/>
          <w:szCs w:val="24"/>
        </w:rPr>
        <w:t xml:space="preserve">The values denote Pearson correlation coefficients, with numbers closer to 1 identifying a better correlation. *p&lt;0.0001. PM, </w:t>
      </w:r>
      <w:r w:rsidR="00FE65FF" w:rsidRPr="00DB5A7D">
        <w:rPr>
          <w:rFonts w:ascii="Times New Roman" w:hAnsi="Times New Roman" w:cs="Times New Roman" w:hint="eastAsia"/>
          <w:sz w:val="24"/>
          <w:szCs w:val="24"/>
        </w:rPr>
        <w:t>p</w:t>
      </w:r>
      <w:r w:rsidR="00FE65FF" w:rsidRPr="00DB5A7D">
        <w:rPr>
          <w:rFonts w:ascii="Times New Roman" w:hAnsi="Times New Roman" w:cs="Times New Roman"/>
          <w:sz w:val="24"/>
          <w:szCs w:val="24"/>
        </w:rPr>
        <w:t>eritoneal metastasis</w:t>
      </w:r>
      <w:r w:rsidR="00FE65FF" w:rsidRPr="00DB5A7D">
        <w:rPr>
          <w:rFonts w:ascii="Times New Roman" w:hAnsi="Times New Roman" w:cs="Times New Roman" w:hint="eastAsia"/>
          <w:sz w:val="24"/>
          <w:szCs w:val="24"/>
        </w:rPr>
        <w:t xml:space="preserve"> sta</w:t>
      </w:r>
      <w:r w:rsidR="00FE65FF" w:rsidRPr="00DB5A7D">
        <w:rPr>
          <w:rFonts w:ascii="Times New Roman" w:hAnsi="Times New Roman" w:cs="Times New Roman"/>
          <w:sz w:val="24"/>
          <w:szCs w:val="24"/>
        </w:rPr>
        <w:t>tus</w:t>
      </w:r>
      <w:r w:rsidR="00FE65FF" w:rsidRPr="00DB5A7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="00FE65FF" w:rsidRPr="00DB5A7D">
        <w:rPr>
          <w:rFonts w:ascii="Times New Roman" w:hAnsi="Times New Roman" w:cs="Times New Roman"/>
          <w:sz w:val="24"/>
          <w:szCs w:val="24"/>
        </w:rPr>
        <w:t>RS, Rad-score; Nom, Nomogram; cT, CT-reported T stage; cN, CT-reported N stage; Dif, differentiation.</w:t>
      </w:r>
      <w:bookmarkEnd w:id="49"/>
      <w:bookmarkEnd w:id="50"/>
    </w:p>
    <w:bookmarkEnd w:id="48"/>
    <w:p w14:paraId="0A34E133" w14:textId="77777777" w:rsidR="00D30110" w:rsidRPr="00DB5A7D" w:rsidRDefault="00D30110" w:rsidP="00FE65FF">
      <w:pPr>
        <w:spacing w:line="36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14:paraId="29B01A79" w14:textId="77777777" w:rsidR="00D30110" w:rsidRPr="00DB5A7D" w:rsidRDefault="00FE2157" w:rsidP="00AC5C3A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noProof/>
        </w:rPr>
        <w:lastRenderedPageBreak/>
        <w:drawing>
          <wp:inline distT="0" distB="0" distL="0" distR="0" wp14:anchorId="5D3E5A18" wp14:editId="3C13260F">
            <wp:extent cx="5274310" cy="5260975"/>
            <wp:effectExtent l="0" t="0" r="254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26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F46F98" w14:textId="77777777" w:rsidR="00D30110" w:rsidRPr="00DB5A7D" w:rsidRDefault="00AC5C3A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51" w:name="_Hlk31461041"/>
      <w:r w:rsidRPr="00DB5A7D">
        <w:rPr>
          <w:rFonts w:ascii="Times New Roman" w:hAnsi="Times New Roman" w:cs="Times New Roman"/>
          <w:b/>
          <w:sz w:val="24"/>
          <w:szCs w:val="24"/>
        </w:rPr>
        <w:t>Figure S</w:t>
      </w:r>
      <w:r w:rsidR="007022D1" w:rsidRPr="00DB5A7D">
        <w:rPr>
          <w:rFonts w:ascii="Times New Roman" w:hAnsi="Times New Roman" w:cs="Times New Roman"/>
          <w:b/>
          <w:sz w:val="24"/>
          <w:szCs w:val="24"/>
        </w:rPr>
        <w:t>6</w:t>
      </w:r>
      <w:r w:rsidRPr="00DB5A7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B00C3" w:rsidRPr="00DB5A7D">
        <w:rPr>
          <w:rFonts w:ascii="Times New Roman" w:hAnsi="Times New Roman" w:cs="Times New Roman"/>
          <w:b/>
          <w:sz w:val="24"/>
          <w:szCs w:val="24"/>
        </w:rPr>
        <w:t>S</w:t>
      </w:r>
      <w:r w:rsidR="00EB00C3" w:rsidRPr="00DB5A7D">
        <w:rPr>
          <w:rFonts w:ascii="Times New Roman" w:hAnsi="Times New Roman" w:cs="Times New Roman"/>
          <w:b/>
          <w:kern w:val="0"/>
          <w:sz w:val="24"/>
          <w:szCs w:val="24"/>
        </w:rPr>
        <w:t>catterplot matrix of the interrelationship among Rad-score, Nomogram and clinical characteristics</w:t>
      </w:r>
      <w:r w:rsidR="00EB00C3" w:rsidRPr="00DB5A7D">
        <w:rPr>
          <w:rFonts w:ascii="Times New Roman" w:hAnsi="Times New Roman" w:cs="Times New Roman"/>
          <w:b/>
          <w:sz w:val="24"/>
          <w:szCs w:val="24"/>
        </w:rPr>
        <w:t xml:space="preserve"> in the external validation cohort. </w:t>
      </w:r>
      <w:r w:rsidR="00EB00C3" w:rsidRPr="00DB5A7D">
        <w:rPr>
          <w:rFonts w:ascii="Times New Roman" w:hAnsi="Times New Roman" w:cs="Times New Roman"/>
          <w:sz w:val="24"/>
          <w:szCs w:val="24"/>
        </w:rPr>
        <w:t xml:space="preserve">The values denote Pearson correlation coefficients, with numbers closer to 1 identifying a better correlation. *p&lt;0.0001. PM, </w:t>
      </w:r>
      <w:r w:rsidR="00EB00C3" w:rsidRPr="00DB5A7D">
        <w:rPr>
          <w:rFonts w:ascii="Times New Roman" w:hAnsi="Times New Roman" w:cs="Times New Roman" w:hint="eastAsia"/>
          <w:sz w:val="24"/>
          <w:szCs w:val="24"/>
        </w:rPr>
        <w:t>p</w:t>
      </w:r>
      <w:r w:rsidR="00EB00C3" w:rsidRPr="00DB5A7D">
        <w:rPr>
          <w:rFonts w:ascii="Times New Roman" w:hAnsi="Times New Roman" w:cs="Times New Roman"/>
          <w:sz w:val="24"/>
          <w:szCs w:val="24"/>
        </w:rPr>
        <w:t>eritoneal metastasis</w:t>
      </w:r>
      <w:r w:rsidR="00EB00C3" w:rsidRPr="00DB5A7D">
        <w:rPr>
          <w:rFonts w:ascii="Times New Roman" w:hAnsi="Times New Roman" w:cs="Times New Roman" w:hint="eastAsia"/>
          <w:sz w:val="24"/>
          <w:szCs w:val="24"/>
        </w:rPr>
        <w:t xml:space="preserve"> sta</w:t>
      </w:r>
      <w:r w:rsidR="00EB00C3" w:rsidRPr="00DB5A7D">
        <w:rPr>
          <w:rFonts w:ascii="Times New Roman" w:hAnsi="Times New Roman" w:cs="Times New Roman"/>
          <w:sz w:val="24"/>
          <w:szCs w:val="24"/>
        </w:rPr>
        <w:t>tus</w:t>
      </w:r>
      <w:r w:rsidR="00EB00C3" w:rsidRPr="00DB5A7D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="00EB00C3" w:rsidRPr="00DB5A7D">
        <w:rPr>
          <w:rFonts w:ascii="Times New Roman" w:hAnsi="Times New Roman" w:cs="Times New Roman"/>
          <w:sz w:val="24"/>
          <w:szCs w:val="24"/>
        </w:rPr>
        <w:t>RS, Rad-score; Nom, Nomogram; cT, CT-reported T stage; cN, CT-reported N stage; Dif, differentiation.</w:t>
      </w:r>
    </w:p>
    <w:p w14:paraId="3369F9AE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39C4B6D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E064574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1A33719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D85B09F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CD58507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65D190A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C9650A7" w14:textId="77777777" w:rsidR="00114280" w:rsidRPr="00DB5A7D" w:rsidRDefault="00114280" w:rsidP="00EB00C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bookmarkEnd w:id="51"/>
    <w:p w14:paraId="7DA0DD19" w14:textId="77777777" w:rsidR="00CF54D8" w:rsidRPr="00DB5A7D" w:rsidRDefault="00BB56A6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noProof/>
        </w:rPr>
        <w:drawing>
          <wp:inline distT="0" distB="0" distL="0" distR="0" wp14:anchorId="45A7D109" wp14:editId="520B19F7">
            <wp:extent cx="5274310" cy="181419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EFE65" w14:textId="77777777" w:rsidR="00F97C61" w:rsidRPr="00DB5A7D" w:rsidRDefault="00F97C61" w:rsidP="00F97C61">
      <w:pPr>
        <w:spacing w:line="480" w:lineRule="auto"/>
        <w:rPr>
          <w:rFonts w:ascii="Times New Roman" w:hAnsi="Times New Roman" w:cs="Times New Roman"/>
          <w:bCs/>
          <w:sz w:val="24"/>
          <w:szCs w:val="24"/>
        </w:rPr>
      </w:pPr>
      <w:r w:rsidRPr="00DB5A7D">
        <w:rPr>
          <w:rFonts w:ascii="Times New Roman" w:hAnsi="Times New Roman" w:cs="Times New Roman"/>
          <w:b/>
          <w:sz w:val="24"/>
          <w:szCs w:val="24"/>
        </w:rPr>
        <w:t>Figure S</w:t>
      </w:r>
      <w:r w:rsidR="007022D1" w:rsidRPr="00DB5A7D">
        <w:rPr>
          <w:rFonts w:ascii="Times New Roman" w:hAnsi="Times New Roman" w:cs="Times New Roman"/>
          <w:b/>
          <w:sz w:val="24"/>
          <w:szCs w:val="24"/>
        </w:rPr>
        <w:t>7</w:t>
      </w:r>
      <w:r w:rsidRPr="00DB5A7D">
        <w:rPr>
          <w:rFonts w:ascii="Times New Roman" w:hAnsi="Times New Roman" w:cs="Times New Roman"/>
          <w:b/>
          <w:bCs/>
          <w:sz w:val="24"/>
          <w:szCs w:val="24"/>
        </w:rPr>
        <w:t>: Distribution of Nomogram scores according to the PM status.</w:t>
      </w:r>
    </w:p>
    <w:p w14:paraId="34823B57" w14:textId="77777777" w:rsidR="00F97C61" w:rsidRPr="00DB5A7D" w:rsidRDefault="00F97C61" w:rsidP="00F97C6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5A7D">
        <w:rPr>
          <w:rFonts w:ascii="Times New Roman" w:hAnsi="Times New Roman" w:cs="Times New Roman"/>
          <w:bCs/>
          <w:sz w:val="24"/>
          <w:szCs w:val="24"/>
        </w:rPr>
        <w:t xml:space="preserve">(A), (B), (C): The values of </w:t>
      </w:r>
      <w:r w:rsidRPr="00DB5A7D">
        <w:rPr>
          <w:rFonts w:ascii="Times New Roman" w:hAnsi="Times New Roman" w:cs="Times New Roman"/>
          <w:sz w:val="24"/>
          <w:szCs w:val="24"/>
        </w:rPr>
        <w:t xml:space="preserve">the </w:t>
      </w:r>
      <w:r w:rsidRPr="00DB5A7D">
        <w:rPr>
          <w:rFonts w:ascii="Times New Roman" w:hAnsi="Times New Roman" w:cs="Times New Roman"/>
          <w:bCs/>
          <w:sz w:val="24"/>
          <w:szCs w:val="24"/>
        </w:rPr>
        <w:t>Nomogram</w:t>
      </w:r>
      <w:r w:rsidRPr="00DB5A7D">
        <w:rPr>
          <w:rFonts w:ascii="Times New Roman" w:hAnsi="Times New Roman" w:cs="Times New Roman"/>
          <w:sz w:val="24"/>
          <w:szCs w:val="24"/>
        </w:rPr>
        <w:t xml:space="preserve"> scores </w:t>
      </w:r>
      <w:r w:rsidRPr="00DB5A7D">
        <w:rPr>
          <w:rFonts w:ascii="Times New Roman" w:hAnsi="Times New Roman" w:cs="Times New Roman"/>
          <w:bCs/>
          <w:sz w:val="24"/>
          <w:szCs w:val="24"/>
        </w:rPr>
        <w:t>(Nom-</w:t>
      </w:r>
      <w:r w:rsidRPr="00DB5A7D">
        <w:rPr>
          <w:rFonts w:ascii="Times New Roman" w:hAnsi="Times New Roman" w:cs="Times New Roman"/>
          <w:sz w:val="24"/>
          <w:szCs w:val="24"/>
        </w:rPr>
        <w:t>scores</w:t>
      </w:r>
      <w:r w:rsidRPr="00DB5A7D">
        <w:rPr>
          <w:rFonts w:ascii="Times New Roman" w:hAnsi="Times New Roman" w:cs="Times New Roman"/>
          <w:bCs/>
          <w:sz w:val="24"/>
          <w:szCs w:val="24"/>
        </w:rPr>
        <w:t xml:space="preserve">) of each patient </w:t>
      </w:r>
      <w:r w:rsidRPr="00DB5A7D">
        <w:rPr>
          <w:rFonts w:ascii="Times New Roman" w:hAnsi="Times New Roman" w:cs="Times New Roman"/>
          <w:sz w:val="24"/>
          <w:szCs w:val="24"/>
        </w:rPr>
        <w:t xml:space="preserve">and the </w:t>
      </w:r>
      <w:r w:rsidRPr="00DB5A7D">
        <w:rPr>
          <w:rFonts w:ascii="Times New Roman" w:hAnsi="Times New Roman" w:cs="Times New Roman"/>
          <w:bCs/>
          <w:sz w:val="24"/>
          <w:szCs w:val="24"/>
        </w:rPr>
        <w:t xml:space="preserve">median values </w:t>
      </w:r>
      <w:r w:rsidR="00EB00C3" w:rsidRPr="00DB5A7D">
        <w:rPr>
          <w:rFonts w:ascii="Times New Roman" w:hAnsi="Times New Roman" w:cs="Times New Roman"/>
          <w:bCs/>
          <w:sz w:val="24"/>
          <w:szCs w:val="24"/>
        </w:rPr>
        <w:t>with</w:t>
      </w:r>
      <w:r w:rsidRPr="00DB5A7D">
        <w:rPr>
          <w:rFonts w:ascii="Times New Roman" w:hAnsi="Times New Roman" w:cs="Times New Roman"/>
          <w:bCs/>
          <w:sz w:val="24"/>
          <w:szCs w:val="24"/>
        </w:rPr>
        <w:t xml:space="preserve"> interquartile range of Nom-</w:t>
      </w:r>
      <w:r w:rsidRPr="00DB5A7D">
        <w:rPr>
          <w:rFonts w:ascii="Times New Roman" w:hAnsi="Times New Roman" w:cs="Times New Roman"/>
          <w:sz w:val="24"/>
          <w:szCs w:val="24"/>
        </w:rPr>
        <w:t>scores</w:t>
      </w:r>
      <w:r w:rsidRPr="00DB5A7D">
        <w:rPr>
          <w:rFonts w:ascii="Times New Roman" w:hAnsi="Times New Roman" w:cs="Times New Roman"/>
          <w:bCs/>
          <w:sz w:val="24"/>
          <w:szCs w:val="24"/>
        </w:rPr>
        <w:t>.</w:t>
      </w:r>
      <w:r w:rsidRPr="00DB5A7D">
        <w:rPr>
          <w:rFonts w:ascii="Times New Roman" w:hAnsi="Times New Roman" w:cs="Times New Roman"/>
          <w:sz w:val="24"/>
          <w:szCs w:val="24"/>
        </w:rPr>
        <w:t xml:space="preserve"> PM</w:t>
      </w:r>
      <w:r w:rsidR="00786BB7" w:rsidRPr="00DB5A7D">
        <w:rPr>
          <w:rFonts w:ascii="Times New Roman" w:hAnsi="Times New Roman" w:cs="Times New Roman"/>
          <w:sz w:val="24"/>
          <w:szCs w:val="24"/>
        </w:rPr>
        <w:t>,</w:t>
      </w:r>
      <w:r w:rsidRPr="00DB5A7D">
        <w:rPr>
          <w:rFonts w:ascii="Times New Roman" w:hAnsi="Times New Roman" w:cs="Times New Roman"/>
          <w:sz w:val="24"/>
          <w:szCs w:val="24"/>
        </w:rPr>
        <w:t xml:space="preserve"> peritoneal metastasis status.</w:t>
      </w:r>
    </w:p>
    <w:p w14:paraId="032B397F" w14:textId="77777777" w:rsidR="00446DF9" w:rsidRPr="00DB5A7D" w:rsidRDefault="00446DF9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C497C27" w14:textId="77777777" w:rsidR="00067F22" w:rsidRPr="00DB5A7D" w:rsidRDefault="00067F2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A2CB4CC" w14:textId="77777777" w:rsidR="00067F22" w:rsidRPr="00DB5A7D" w:rsidRDefault="00067F2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020AB4F" w14:textId="77777777" w:rsidR="00067F22" w:rsidRPr="00DB5A7D" w:rsidRDefault="00067F2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058CE31" w14:textId="77777777" w:rsidR="008E14F2" w:rsidRPr="00DB5A7D" w:rsidRDefault="008E14F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9EAF522" w14:textId="77777777" w:rsidR="008E14F2" w:rsidRPr="00DB5A7D" w:rsidRDefault="008E14F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35CAF032" w14:textId="77777777" w:rsidR="008E14F2" w:rsidRPr="00DB5A7D" w:rsidRDefault="008E14F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56D75A5" w14:textId="77777777" w:rsidR="008E14F2" w:rsidRPr="00DB5A7D" w:rsidRDefault="008E14F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3471FB9" w14:textId="77777777" w:rsidR="008E14F2" w:rsidRPr="00DB5A7D" w:rsidRDefault="008E14F2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A98BB73" w14:textId="77777777" w:rsidR="00114280" w:rsidRPr="00DB5A7D" w:rsidRDefault="00114280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05BE9F1" w14:textId="77777777" w:rsidR="00114280" w:rsidRPr="00DB5A7D" w:rsidRDefault="00114280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212AA11D" w14:textId="77777777" w:rsidR="00114280" w:rsidRPr="00DB5A7D" w:rsidRDefault="00114280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B7391D9" w14:textId="77777777" w:rsidR="00114280" w:rsidRPr="00DB5A7D" w:rsidRDefault="00114280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BAF3A81" w14:textId="77777777" w:rsidR="004A4A66" w:rsidRPr="00DB5A7D" w:rsidRDefault="004A4A66" w:rsidP="006F1F7E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7540" w:type="dxa"/>
        <w:tblLook w:val="04A0" w:firstRow="1" w:lastRow="0" w:firstColumn="1" w:lastColumn="0" w:noHBand="0" w:noVBand="1"/>
      </w:tblPr>
      <w:tblGrid>
        <w:gridCol w:w="2138"/>
        <w:gridCol w:w="1113"/>
        <w:gridCol w:w="1748"/>
        <w:gridCol w:w="1508"/>
        <w:gridCol w:w="1033"/>
      </w:tblGrid>
      <w:tr w:rsidR="00DB5A7D" w:rsidRPr="00DB5A7D" w14:paraId="191F3896" w14:textId="77777777" w:rsidTr="00900EA2">
        <w:trPr>
          <w:trHeight w:val="288"/>
        </w:trPr>
        <w:tc>
          <w:tcPr>
            <w:tcW w:w="754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642654" w14:textId="77777777" w:rsidR="00900EA2" w:rsidRPr="00DB5A7D" w:rsidRDefault="00900EA2" w:rsidP="004A4A66">
            <w:pPr>
              <w:spacing w:line="480" w:lineRule="auto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1.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 </w:t>
            </w:r>
            <w:r w:rsidR="00233D6E"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Descriptive statistics for gastric cancer in the training cohort</w:t>
            </w:r>
            <w:r w:rsidR="00233D6E" w:rsidRPr="00DB5A7D">
              <w:rPr>
                <w:rFonts w:ascii="Times New Roman" w:eastAsia="DengXian" w:hAnsi="Times New Roman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DB5A7D" w:rsidRPr="00DB5A7D" w14:paraId="376C0C94" w14:textId="77777777" w:rsidTr="00900EA2">
        <w:trPr>
          <w:trHeight w:val="288"/>
        </w:trPr>
        <w:tc>
          <w:tcPr>
            <w:tcW w:w="2138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5DCAA4B0" w14:textId="77777777" w:rsidR="00900EA2" w:rsidRPr="00DB5A7D" w:rsidRDefault="00900EA2" w:rsidP="00900EA2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Variables</w:t>
            </w:r>
          </w:p>
        </w:tc>
        <w:tc>
          <w:tcPr>
            <w:tcW w:w="4369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1CD7B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Training Cohort (N=562)</w:t>
            </w:r>
          </w:p>
        </w:tc>
        <w:tc>
          <w:tcPr>
            <w:tcW w:w="1033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78D6BC3" w14:textId="77777777" w:rsidR="00900EA2" w:rsidRPr="00DB5A7D" w:rsidRDefault="004A4A66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  <w:t>P</w:t>
            </w:r>
          </w:p>
        </w:tc>
      </w:tr>
      <w:tr w:rsidR="00DB5A7D" w:rsidRPr="00DB5A7D" w14:paraId="1B3A79C4" w14:textId="77777777" w:rsidTr="00900EA2">
        <w:trPr>
          <w:trHeight w:val="288"/>
        </w:trPr>
        <w:tc>
          <w:tcPr>
            <w:tcW w:w="2138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472B637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11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93433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umber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875CC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-)(472)</w:t>
            </w:r>
          </w:p>
        </w:tc>
        <w:tc>
          <w:tcPr>
            <w:tcW w:w="15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5FFA53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+)(90)</w:t>
            </w:r>
          </w:p>
        </w:tc>
        <w:tc>
          <w:tcPr>
            <w:tcW w:w="1033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6B724E8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</w:p>
        </w:tc>
      </w:tr>
      <w:tr w:rsidR="00DB5A7D" w:rsidRPr="00DB5A7D" w14:paraId="2EA3AED3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5E120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Age (years)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E61E0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3256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1B1F66" w14:textId="77777777" w:rsidR="00900EA2" w:rsidRPr="00DB5A7D" w:rsidRDefault="00900EA2" w:rsidP="00900EA2">
            <w:pPr>
              <w:widowControl/>
              <w:jc w:val="left"/>
              <w:rPr>
                <w:rFonts w:ascii="DengXian" w:eastAsia="DengXian" w:hAnsi="DengXian" w:cs="SimSun"/>
                <w:kern w:val="0"/>
                <w:szCs w:val="21"/>
              </w:rPr>
            </w:pPr>
            <w:r w:rsidRPr="00DB5A7D">
              <w:rPr>
                <w:rFonts w:ascii="DengXian" w:eastAsia="DengXian" w:hAnsi="DengXian" w:cs="SimSun" w:hint="eastAsia"/>
                <w:kern w:val="0"/>
                <w:szCs w:val="21"/>
              </w:rPr>
              <w:t xml:space="preserve">　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2908DF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5</w:t>
            </w:r>
          </w:p>
        </w:tc>
      </w:tr>
      <w:tr w:rsidR="00DB5A7D" w:rsidRPr="00DB5A7D" w14:paraId="0B0C5945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76A9F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64713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8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57C25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06(43.6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C847E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2(35.6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7AFB6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05B7686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C9694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60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D8D85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24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F0F5C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66(56.4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126BA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8(64.4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B99A2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ACB3643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DEE0E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Gender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66B8E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CFB48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4CA31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11A58B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9</w:t>
            </w:r>
          </w:p>
        </w:tc>
      </w:tr>
      <w:tr w:rsidR="00DB5A7D" w:rsidRPr="00DB5A7D" w14:paraId="5F3FFB91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ED558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Male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6BD7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85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F322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28(69.5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C4092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7(63.3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9FEC7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2D7F128F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A2D9C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Female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8A9A3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77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4A01E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4(30.5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38967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3(36.7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F079D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C29ADE5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F7CF8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Size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1C7F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BFFDC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6BE7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759D8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5</w:t>
            </w:r>
          </w:p>
        </w:tc>
      </w:tr>
      <w:tr w:rsidR="00DB5A7D" w:rsidRPr="00DB5A7D" w14:paraId="37A54C34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01003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cm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71DF2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9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8B86C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39(71.8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BF754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0(77.8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03537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32873CD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69302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4cm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69D42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3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FE04D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3(28.2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0D5A7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0(22.2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5377D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8A3E8B3" w14:textId="77777777" w:rsidTr="00900EA2">
        <w:trPr>
          <w:trHeight w:val="408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EF686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Differentiation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83E9B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AAE0B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B89E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66FA7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5</w:t>
            </w:r>
          </w:p>
        </w:tc>
      </w:tr>
      <w:tr w:rsidR="00DB5A7D" w:rsidRPr="00DB5A7D" w14:paraId="301D589E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2CE5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Well or Moderate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533CC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5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50196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7(14.2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EA6BB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(8.9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331E4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2C416A8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DD828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Poor or undifferentiated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5932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7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AB01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5(85.8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52E88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2(91.1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AF726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48F66E2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A60AF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auren type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FE863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6F841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2BEC6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1826A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583</w:t>
            </w:r>
          </w:p>
        </w:tc>
      </w:tr>
      <w:tr w:rsidR="00DB5A7D" w:rsidRPr="00DB5A7D" w14:paraId="3C99C573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0C6A958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intestinal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F793C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7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ECAEB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4(28.4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F7FE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(25.6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E746F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981AC65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38993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ixed and diffuse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A443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5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7FA9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38(71.6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54B84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7(74.4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2DC8E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418CBAF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BF946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ocation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AD1B0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F356E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5AAB7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701D1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5</w:t>
            </w:r>
          </w:p>
        </w:tc>
      </w:tr>
      <w:tr w:rsidR="00DB5A7D" w:rsidRPr="00DB5A7D" w14:paraId="4B272683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4AA14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Cardia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95305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8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92ABD3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97(41.7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D6A2A9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(23.3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2ADB2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AB21A9F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FD4F4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Body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7088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3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6FADB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3(19.7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680A9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0(22.2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6A224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06C0410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B3FFF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Antrum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01F3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3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6980E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7(31.0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83F40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6(40.0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360BB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F5495BF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E47D1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Whole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03D7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3D10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5(7.4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57EE7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(14.4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63FFA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9BBE34B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0198F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EA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5596F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C6E4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6F3B4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4240C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19</w:t>
            </w:r>
          </w:p>
        </w:tc>
      </w:tr>
      <w:tr w:rsidR="00DB5A7D" w:rsidRPr="00DB5A7D" w14:paraId="69222556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0B754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F3E78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9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C7056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3(23.9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E7EE9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6(28.9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B7B18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2107FD6C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FF555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79E98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23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00FB1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59(76.1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CB44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4(71.1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8C363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1062DA3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91E93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A19</w:t>
            </w:r>
            <w:r w:rsidR="00F81BF8"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-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9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AD63D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DBD5B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A1D60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9D4FA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54</w:t>
            </w:r>
          </w:p>
        </w:tc>
      </w:tr>
      <w:tr w:rsidR="00DB5A7D" w:rsidRPr="00DB5A7D" w14:paraId="7FC4778C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1189E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33109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0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D1E3B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05(22.2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DD8FED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5(27.8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9E776C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311AE01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2B2C1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4786D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32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0C8BB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67(77.8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58F2B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5(72.2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649E1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D4A34BA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4D011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T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2F364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41523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FC432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A8FEF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2</w:t>
            </w:r>
          </w:p>
        </w:tc>
      </w:tr>
      <w:tr w:rsidR="00DB5A7D" w:rsidRPr="00DB5A7D" w14:paraId="616104DF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D5AC1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3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37FD78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9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3BBE2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2(19.5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4BBE64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(7.8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D3F4B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2A1E7AC1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04D5C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a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89E2F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37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D44BD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85(60.4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6E163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2(57.8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568AF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3CFEBA2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8011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b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2F04C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D656E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5(20.1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CFA56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1(34.4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8DB4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8511A16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8F875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N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7ADC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E2ACB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07F6D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9474C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277DD405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629A6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0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C953A7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9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9B1465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8(31.4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6A41A9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(12.2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65912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59A05E9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3B7CC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1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2E207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1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0C7C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3(23.9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D06D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(20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9D60D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0E30B81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E1664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2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1D993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AE01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9(21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C4A75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6(28.9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551A6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73C96DC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3D3A2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3</w:t>
            </w:r>
          </w:p>
        </w:tc>
        <w:tc>
          <w:tcPr>
            <w:tcW w:w="11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EC4E9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7</w:t>
            </w:r>
          </w:p>
        </w:tc>
        <w:tc>
          <w:tcPr>
            <w:tcW w:w="1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FFD0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2(23.7)</w:t>
            </w:r>
          </w:p>
        </w:tc>
        <w:tc>
          <w:tcPr>
            <w:tcW w:w="15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EBC1C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5(38.9)</w:t>
            </w:r>
          </w:p>
        </w:tc>
        <w:tc>
          <w:tcPr>
            <w:tcW w:w="10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75B20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1CF1EE2" w14:textId="77777777" w:rsidTr="00900EA2">
        <w:trPr>
          <w:trHeight w:val="276"/>
        </w:trPr>
        <w:tc>
          <w:tcPr>
            <w:tcW w:w="213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A742C3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Rad-score, mean(95%CI)</w:t>
            </w:r>
          </w:p>
        </w:tc>
        <w:tc>
          <w:tcPr>
            <w:tcW w:w="111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D23AD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62</w:t>
            </w:r>
          </w:p>
        </w:tc>
        <w:tc>
          <w:tcPr>
            <w:tcW w:w="17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D2713C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13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8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-0.2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77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 0.0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50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F2FA24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2</w:t>
            </w:r>
            <w:r w:rsidR="00240A64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0.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97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0.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50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03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721CF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</w:tbl>
    <w:p w14:paraId="51E07914" w14:textId="77777777" w:rsidR="00900EA2" w:rsidRPr="00DB5A7D" w:rsidRDefault="00786BB7" w:rsidP="00900EA2">
      <w:r w:rsidRPr="00DB5A7D">
        <w:rPr>
          <w:rFonts w:ascii="Times New Roman" w:eastAsia="DengXian" w:hAnsi="Times New Roman" w:cs="Times New Roman"/>
          <w:kern w:val="0"/>
          <w:sz w:val="15"/>
          <w:szCs w:val="15"/>
        </w:rPr>
        <w:t>PM(+), PM-positive status; PM(-), PM-negative status</w:t>
      </w:r>
    </w:p>
    <w:p w14:paraId="2B91C35B" w14:textId="77777777" w:rsidR="00900EA2" w:rsidRPr="00DB5A7D" w:rsidRDefault="00900EA2" w:rsidP="00900EA2"/>
    <w:p w14:paraId="12003601" w14:textId="77777777" w:rsidR="00900EA2" w:rsidRPr="00DB5A7D" w:rsidRDefault="00900EA2" w:rsidP="00900EA2"/>
    <w:p w14:paraId="2D2483D4" w14:textId="77777777" w:rsidR="00900EA2" w:rsidRPr="00DB5A7D" w:rsidRDefault="00900EA2" w:rsidP="00900EA2"/>
    <w:p w14:paraId="6CE23015" w14:textId="77777777" w:rsidR="00900EA2" w:rsidRPr="00DB5A7D" w:rsidRDefault="00900EA2" w:rsidP="00900EA2"/>
    <w:p w14:paraId="3C5B8E30" w14:textId="77777777" w:rsidR="00900EA2" w:rsidRPr="00DB5A7D" w:rsidRDefault="00900EA2" w:rsidP="00900EA2"/>
    <w:tbl>
      <w:tblPr>
        <w:tblW w:w="7541" w:type="dxa"/>
        <w:tblLook w:val="04A0" w:firstRow="1" w:lastRow="0" w:firstColumn="1" w:lastColumn="0" w:noHBand="0" w:noVBand="1"/>
      </w:tblPr>
      <w:tblGrid>
        <w:gridCol w:w="2200"/>
        <w:gridCol w:w="1146"/>
        <w:gridCol w:w="1685"/>
        <w:gridCol w:w="1553"/>
        <w:gridCol w:w="957"/>
      </w:tblGrid>
      <w:tr w:rsidR="00DB5A7D" w:rsidRPr="00DB5A7D" w14:paraId="5A3B2122" w14:textId="77777777" w:rsidTr="00313387">
        <w:trPr>
          <w:trHeight w:val="288"/>
        </w:trPr>
        <w:tc>
          <w:tcPr>
            <w:tcW w:w="7541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6AAB52" w14:textId="77777777" w:rsidR="00900EA2" w:rsidRPr="00DB5A7D" w:rsidRDefault="00900EA2" w:rsidP="004A4A66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2.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 </w:t>
            </w:r>
            <w:r w:rsidR="00233D6E"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Descriptive statistics for gastric cancer in the internal validation cohorts</w:t>
            </w:r>
            <w:r w:rsidR="00233D6E" w:rsidRPr="00DB5A7D">
              <w:rPr>
                <w:rFonts w:ascii="Times New Roman" w:eastAsia="DengXian" w:hAnsi="Times New Roman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DB5A7D" w:rsidRPr="00DB5A7D" w14:paraId="4C4C6D33" w14:textId="77777777" w:rsidTr="00313387">
        <w:trPr>
          <w:trHeight w:val="288"/>
        </w:trPr>
        <w:tc>
          <w:tcPr>
            <w:tcW w:w="2200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297305F8" w14:textId="77777777" w:rsidR="00900EA2" w:rsidRPr="00DB5A7D" w:rsidRDefault="00900EA2" w:rsidP="00900EA2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Variables</w:t>
            </w:r>
          </w:p>
        </w:tc>
        <w:tc>
          <w:tcPr>
            <w:tcW w:w="4384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CB8D52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I</w:t>
            </w:r>
            <w:r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n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ternal Validation Cohort (N=106)</w:t>
            </w:r>
          </w:p>
        </w:tc>
        <w:tc>
          <w:tcPr>
            <w:tcW w:w="957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9D6461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  <w:t>P</w:t>
            </w:r>
          </w:p>
        </w:tc>
      </w:tr>
      <w:tr w:rsidR="00DB5A7D" w:rsidRPr="00DB5A7D" w14:paraId="53200820" w14:textId="77777777" w:rsidTr="00313387">
        <w:trPr>
          <w:trHeight w:val="288"/>
        </w:trPr>
        <w:tc>
          <w:tcPr>
            <w:tcW w:w="2200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2B060CE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14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28D4E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umber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37D62F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-)(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89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C4B440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+)(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7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957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7E7E6CC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</w:p>
        </w:tc>
      </w:tr>
      <w:tr w:rsidR="00DB5A7D" w:rsidRPr="00DB5A7D" w14:paraId="7950FC23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EE49AF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Age (years)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19489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3238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03EEA1" w14:textId="77777777" w:rsidR="00900EA2" w:rsidRPr="00DB5A7D" w:rsidRDefault="00900EA2" w:rsidP="00900EA2">
            <w:pPr>
              <w:widowControl/>
              <w:jc w:val="left"/>
              <w:rPr>
                <w:rFonts w:ascii="DengXian" w:eastAsia="DengXian" w:hAnsi="DengXian" w:cs="SimSun"/>
                <w:kern w:val="0"/>
                <w:szCs w:val="21"/>
              </w:rPr>
            </w:pPr>
            <w:r w:rsidRPr="00DB5A7D">
              <w:rPr>
                <w:rFonts w:ascii="DengXian" w:eastAsia="DengXian" w:hAnsi="DengXian" w:cs="SimSun" w:hint="eastAsia"/>
                <w:kern w:val="0"/>
                <w:szCs w:val="21"/>
              </w:rPr>
              <w:t xml:space="preserve">　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E65B8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39</w:t>
            </w:r>
          </w:p>
        </w:tc>
      </w:tr>
      <w:tr w:rsidR="00DB5A7D" w:rsidRPr="00DB5A7D" w14:paraId="5C1C5F0B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E5C53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CBF4F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6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80CE9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8(42.7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8164A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(47.1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FFE5B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AE41D35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77005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60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55C1A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F41E8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1(57.3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43231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(52.9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A5F63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E85BCE7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416A0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Gender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E287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B47DC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94B6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DF672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12</w:t>
            </w:r>
          </w:p>
        </w:tc>
      </w:tr>
      <w:tr w:rsidR="00DB5A7D" w:rsidRPr="00DB5A7D" w14:paraId="20AB5AB3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ACEA6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Male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A9F87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6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AEC9A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4(71.9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7AB0E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(70.6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E198B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46EA51B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C358C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Female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3266C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0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9E6E0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5(28.1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0258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(29.4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DBEF0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2A1FC85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C0DF6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Size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47C0D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E086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55C4B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68842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419</w:t>
            </w:r>
          </w:p>
        </w:tc>
      </w:tr>
      <w:tr w:rsidR="00DB5A7D" w:rsidRPr="00DB5A7D" w14:paraId="3247010F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6150E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cm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6AB9C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9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655EF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5(73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9A7A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4(27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A1EE7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B874F66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00799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4cm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4540D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7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D6422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4(27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B523F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(17.6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31AB5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1310027" w14:textId="77777777" w:rsidTr="00313387">
        <w:trPr>
          <w:trHeight w:val="408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FDBC4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Differentiation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2C701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D5181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092BB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DF64F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07</w:t>
            </w:r>
          </w:p>
        </w:tc>
      </w:tr>
      <w:tr w:rsidR="00DB5A7D" w:rsidRPr="00DB5A7D" w14:paraId="02995831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FC4F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Well or Moderate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9407A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770C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(20.2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AE88F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(17.6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C848B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6CC1EF9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D8F18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oor or undifferentiated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B64B1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5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6C998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1(79.8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4AFC3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(82.4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BB26C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DE9CCB0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D1F9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aur</w:t>
            </w:r>
            <w:r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e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n type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16AE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AED66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3963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85A3CD" w14:textId="77777777" w:rsidR="00900EA2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8</w:t>
            </w:r>
          </w:p>
        </w:tc>
      </w:tr>
      <w:tr w:rsidR="00DB5A7D" w:rsidRPr="00DB5A7D" w14:paraId="76279D29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5D5E2DE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intestinal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1449C5" w14:textId="77777777" w:rsidR="00900EA2" w:rsidRPr="00DB5A7D" w:rsidRDefault="00900EA2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6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5EC34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5(39.3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76B49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(5.9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BE25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C91CC69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C5286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ixed and diffuse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BD0A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0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0A3A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4(60.7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4444B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6(94.1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0D200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D0CC874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5BB043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ocation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85C532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EAD43F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DD60D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D9A7F2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8</w:t>
            </w:r>
          </w:p>
        </w:tc>
      </w:tr>
      <w:tr w:rsidR="00DB5A7D" w:rsidRPr="00DB5A7D" w14:paraId="31245259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72E64E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Cardia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FA01DA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2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25AE8E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1(34.8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A67DCB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(5.9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348022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F2BFD64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7EA6F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Body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6996D0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1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CB9862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4(27.0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1B3E1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(41.2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7E9521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292FEB7E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A4961A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Antrum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1F6D2A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6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ABB8B4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9(32.6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D9A010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(41.2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DE7B61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9DA7CBA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9FD8B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Whole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307CE3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33DD90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(5.6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C7D9FE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(11.8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02C8B5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AD392C8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EFD585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EA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DF232A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54BF8C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54E06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CF393D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485</w:t>
            </w:r>
          </w:p>
        </w:tc>
      </w:tr>
      <w:tr w:rsidR="00DB5A7D" w:rsidRPr="00DB5A7D" w14:paraId="3E14C0D4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2D048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ED3AE4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0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F90369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4(27.0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04B108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(35.3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084A3D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024A825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366779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2C5A5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6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934740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5(73.0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213531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(64.7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029BED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F6AE1F2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534D22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A19</w:t>
            </w:r>
            <w:r w:rsidR="00F81BF8"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-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9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C30C4F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BC0F50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43704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F952F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8</w:t>
            </w:r>
          </w:p>
        </w:tc>
      </w:tr>
      <w:tr w:rsidR="00DB5A7D" w:rsidRPr="00DB5A7D" w14:paraId="35C151D4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AF1C2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C96814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AAC7D7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(15.7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C1779E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(29.4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16D39E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1869546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6D0E8D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41D92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7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7F6EE3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5(84.3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CDD641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(70.6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A142A5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9B87C10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197666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T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DFE3FA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3994C9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0DBEE0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608418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3</w:t>
            </w:r>
          </w:p>
        </w:tc>
      </w:tr>
      <w:tr w:rsidR="00DB5A7D" w:rsidRPr="00DB5A7D" w14:paraId="7AB7A88A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7C4882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3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F65CC5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7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51DE97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5(28.1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D5055A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(11.8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3AED8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DAD514C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C9A091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a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21C899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195B0A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3(48.3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67716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(29.4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D34290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98CCC50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14B949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b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14F5EC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1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B0E64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(23.6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D3D9E3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0(58.8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A9ED9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1FE8CCD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86FEF8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N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F024C5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BF67A5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F7E2C3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300B2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3</w:t>
            </w:r>
          </w:p>
        </w:tc>
      </w:tr>
      <w:tr w:rsidR="00DB5A7D" w:rsidRPr="00DB5A7D" w14:paraId="3C5DC1E9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6C49AB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0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5323F9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7F53B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(25.8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A78FF5" w14:textId="77777777" w:rsidR="00313387" w:rsidRPr="00DB5A7D" w:rsidRDefault="00313387" w:rsidP="00313387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(0.0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D4A7455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55C319E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E4EA19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1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F5B4D9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27B4BD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7(19.1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D6A37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(5.9)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F07242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CB47093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E825B5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2</w:t>
            </w:r>
          </w:p>
        </w:tc>
        <w:tc>
          <w:tcPr>
            <w:tcW w:w="11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FB6A25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23DBA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(16.9)</w:t>
            </w:r>
          </w:p>
        </w:tc>
        <w:tc>
          <w:tcPr>
            <w:tcW w:w="15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AEFADF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(41.2)</w:t>
            </w:r>
          </w:p>
        </w:tc>
        <w:tc>
          <w:tcPr>
            <w:tcW w:w="957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DB2F5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78CD60A" w14:textId="77777777" w:rsidTr="00313387">
        <w:trPr>
          <w:gridAfter w:val="1"/>
          <w:wAfter w:w="957" w:type="dxa"/>
          <w:trHeight w:val="276"/>
        </w:trPr>
        <w:tc>
          <w:tcPr>
            <w:tcW w:w="22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4FB249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3</w:t>
            </w:r>
          </w:p>
        </w:tc>
        <w:tc>
          <w:tcPr>
            <w:tcW w:w="114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777029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3</w:t>
            </w:r>
          </w:p>
        </w:tc>
        <w:tc>
          <w:tcPr>
            <w:tcW w:w="168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16C656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4(38.2)</w:t>
            </w:r>
          </w:p>
        </w:tc>
        <w:tc>
          <w:tcPr>
            <w:tcW w:w="155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C3AB3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(52.9)</w:t>
            </w:r>
          </w:p>
        </w:tc>
      </w:tr>
      <w:tr w:rsidR="00DB5A7D" w:rsidRPr="00DB5A7D" w14:paraId="33680AFA" w14:textId="77777777" w:rsidTr="00313387">
        <w:trPr>
          <w:trHeight w:val="276"/>
        </w:trPr>
        <w:tc>
          <w:tcPr>
            <w:tcW w:w="22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0FC3525" w14:textId="77777777" w:rsidR="00313387" w:rsidRPr="00DB5A7D" w:rsidRDefault="00313387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Rad-score, mean(95%CI)</w:t>
            </w:r>
          </w:p>
        </w:tc>
        <w:tc>
          <w:tcPr>
            <w:tcW w:w="114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68F9B6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06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4A1C94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5(-0.053,0.004)</w:t>
            </w:r>
          </w:p>
        </w:tc>
        <w:tc>
          <w:tcPr>
            <w:tcW w:w="155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374943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9(0.063,0.214)</w:t>
            </w:r>
          </w:p>
        </w:tc>
        <w:tc>
          <w:tcPr>
            <w:tcW w:w="95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0024D9B" w14:textId="77777777" w:rsidR="00313387" w:rsidRPr="00DB5A7D" w:rsidRDefault="00313387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</w:tbl>
    <w:p w14:paraId="3979E03A" w14:textId="77777777" w:rsidR="00786BB7" w:rsidRPr="00DB5A7D" w:rsidRDefault="00786BB7" w:rsidP="00786BB7">
      <w:r w:rsidRPr="00DB5A7D">
        <w:rPr>
          <w:rFonts w:ascii="Times New Roman" w:eastAsia="DengXian" w:hAnsi="Times New Roman" w:cs="Times New Roman"/>
          <w:kern w:val="0"/>
          <w:sz w:val="15"/>
          <w:szCs w:val="15"/>
        </w:rPr>
        <w:t>PM(+), PM-positive status; PM(-), PM-negative status</w:t>
      </w:r>
    </w:p>
    <w:p w14:paraId="139BEEE2" w14:textId="77777777" w:rsidR="00900EA2" w:rsidRPr="00DB5A7D" w:rsidRDefault="00900EA2" w:rsidP="00900EA2"/>
    <w:p w14:paraId="60281776" w14:textId="77777777" w:rsidR="004A4A66" w:rsidRPr="00DB5A7D" w:rsidRDefault="004A4A66" w:rsidP="00900EA2"/>
    <w:tbl>
      <w:tblPr>
        <w:tblW w:w="7541" w:type="dxa"/>
        <w:tblLook w:val="04A0" w:firstRow="1" w:lastRow="0" w:firstColumn="1" w:lastColumn="0" w:noHBand="0" w:noVBand="1"/>
      </w:tblPr>
      <w:tblGrid>
        <w:gridCol w:w="2189"/>
        <w:gridCol w:w="1140"/>
        <w:gridCol w:w="1610"/>
        <w:gridCol w:w="1545"/>
        <w:gridCol w:w="1057"/>
      </w:tblGrid>
      <w:tr w:rsidR="00DB5A7D" w:rsidRPr="00DB5A7D" w14:paraId="409674E6" w14:textId="77777777" w:rsidTr="00900EA2">
        <w:trPr>
          <w:trHeight w:val="288"/>
        </w:trPr>
        <w:tc>
          <w:tcPr>
            <w:tcW w:w="7541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18EF04" w14:textId="77777777" w:rsidR="00900EA2" w:rsidRPr="00DB5A7D" w:rsidRDefault="00233D6E" w:rsidP="00233D6E">
            <w:pPr>
              <w:widowControl/>
              <w:rPr>
                <w:rFonts w:ascii="Times New Roman" w:eastAsia="SimSun" w:hAnsi="Times New Roman" w:cs="Times New Roman"/>
                <w:b/>
                <w:kern w:val="0"/>
                <w:sz w:val="24"/>
                <w:szCs w:val="24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3.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 Descriptive statistics for gastric cancer in the external validation 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20"/>
                <w:szCs w:val="20"/>
              </w:rPr>
              <w:t>c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ohorts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DB5A7D" w:rsidRPr="00DB5A7D" w14:paraId="664376A5" w14:textId="77777777" w:rsidTr="00900EA2">
        <w:trPr>
          <w:trHeight w:val="288"/>
        </w:trPr>
        <w:tc>
          <w:tcPr>
            <w:tcW w:w="2189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670F6C8D" w14:textId="77777777" w:rsidR="00900EA2" w:rsidRPr="00DB5A7D" w:rsidRDefault="00900EA2" w:rsidP="00900EA2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Variables</w:t>
            </w:r>
          </w:p>
        </w:tc>
        <w:tc>
          <w:tcPr>
            <w:tcW w:w="4295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5C4449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External Validation Cohort (N=287)</w:t>
            </w:r>
          </w:p>
        </w:tc>
        <w:tc>
          <w:tcPr>
            <w:tcW w:w="1057" w:type="dxa"/>
            <w:vMerge w:val="restart"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5897B1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  <w:t>P</w:t>
            </w:r>
          </w:p>
        </w:tc>
      </w:tr>
      <w:tr w:rsidR="00DB5A7D" w:rsidRPr="00DB5A7D" w14:paraId="3B255EE5" w14:textId="77777777" w:rsidTr="00900EA2">
        <w:trPr>
          <w:trHeight w:val="288"/>
        </w:trPr>
        <w:tc>
          <w:tcPr>
            <w:tcW w:w="2189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452B839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64F88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umber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9FFCE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-)(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25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9B544C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+)(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62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057" w:type="dxa"/>
            <w:vMerge/>
            <w:tcBorders>
              <w:top w:val="single" w:sz="8" w:space="0" w:color="000000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1A1BE4C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</w:p>
        </w:tc>
      </w:tr>
      <w:tr w:rsidR="00DB5A7D" w:rsidRPr="00DB5A7D" w14:paraId="70F28D54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B6498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bookmarkStart w:id="52" w:name="OLE_LINK44"/>
            <w:bookmarkStart w:id="53" w:name="OLE_LINK45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Age (years)</w:t>
            </w:r>
            <w:bookmarkEnd w:id="52"/>
            <w:bookmarkEnd w:id="53"/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2FFE8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3155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3B718" w14:textId="77777777" w:rsidR="00900EA2" w:rsidRPr="00DB5A7D" w:rsidRDefault="00900EA2" w:rsidP="00900EA2">
            <w:pPr>
              <w:widowControl/>
              <w:jc w:val="left"/>
              <w:rPr>
                <w:rFonts w:ascii="DengXian" w:eastAsia="DengXian" w:hAnsi="DengXian" w:cs="SimSun"/>
                <w:kern w:val="0"/>
                <w:szCs w:val="21"/>
              </w:rPr>
            </w:pPr>
            <w:r w:rsidRPr="00DB5A7D">
              <w:rPr>
                <w:rFonts w:ascii="DengXian" w:eastAsia="DengXian" w:hAnsi="DengXian" w:cs="SimSun" w:hint="eastAsia"/>
                <w:kern w:val="0"/>
                <w:szCs w:val="21"/>
              </w:rPr>
              <w:t xml:space="preserve">　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D3BC7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85</w:t>
            </w:r>
          </w:p>
        </w:tc>
      </w:tr>
      <w:tr w:rsidR="00DB5A7D" w:rsidRPr="00DB5A7D" w14:paraId="6F496E26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424CDC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F6DAF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3A9B0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01(44.9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5B4ED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4(38.7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EB5C8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212AE7E8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13901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6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C2FA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62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CFD6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4(55.1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6202D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8(61.3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13518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171D9E8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0F768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bookmarkStart w:id="54" w:name="OLE_LINK46"/>
            <w:bookmarkStart w:id="55" w:name="OLE_LINK47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Gender</w:t>
            </w:r>
            <w:bookmarkEnd w:id="54"/>
            <w:bookmarkEnd w:id="55"/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435C0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2D845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3A6EE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BE168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28</w:t>
            </w:r>
          </w:p>
        </w:tc>
      </w:tr>
      <w:tr w:rsidR="00DB5A7D" w:rsidRPr="00DB5A7D" w14:paraId="18AD5537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C175F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Male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D7900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07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BD035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62(72.0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36978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5(72.6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5EAA0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F80349C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AAE45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Female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06355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38D2B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3(28.0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F7E82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7(27.4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930DA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E5665AB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6F163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bookmarkStart w:id="56" w:name="OLE_LINK48"/>
            <w:bookmarkStart w:id="57" w:name="OLE_LINK49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Size</w:t>
            </w:r>
            <w:bookmarkEnd w:id="56"/>
            <w:bookmarkEnd w:id="57"/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4B3479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CF4ED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1165A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758AB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5</w:t>
            </w:r>
          </w:p>
        </w:tc>
      </w:tr>
      <w:tr w:rsidR="00DB5A7D" w:rsidRPr="00DB5A7D" w14:paraId="09361346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8721E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cm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2C20B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96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EED95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7(65.3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1439B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9(79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F7F9C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9B307FD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8E1EF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4cm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4624C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1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FE7BC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8(34.7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E663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(21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033FC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73DC598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466C6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bookmarkStart w:id="58" w:name="OLE_LINK50"/>
            <w:bookmarkStart w:id="59" w:name="OLE_LINK51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Differentiation</w:t>
            </w:r>
            <w:bookmarkEnd w:id="58"/>
            <w:bookmarkEnd w:id="59"/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BA3A3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57EE5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5ED5B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39DF7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34</w:t>
            </w:r>
          </w:p>
        </w:tc>
      </w:tr>
      <w:tr w:rsidR="00DB5A7D" w:rsidRPr="00DB5A7D" w14:paraId="6CBE1297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D24671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Well or Moderate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E5180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D74FC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(21.3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1C8F1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(19.4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AA1A4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337C76B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DC2909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oor or undifferentiated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1F139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27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0439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77(78.7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E556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0(80.6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CFC7F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BE28901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EA289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bookmarkStart w:id="60" w:name="OLE_LINK52"/>
            <w:bookmarkStart w:id="61" w:name="OLE_LINK53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auren type</w:t>
            </w:r>
            <w:bookmarkEnd w:id="60"/>
            <w:bookmarkEnd w:id="61"/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24F996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7AE5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38C21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7B791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06</w:t>
            </w:r>
          </w:p>
        </w:tc>
      </w:tr>
      <w:tr w:rsidR="00DB5A7D" w:rsidRPr="00DB5A7D" w14:paraId="7705C13E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  <w:hideMark/>
          </w:tcPr>
          <w:p w14:paraId="3CAED70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intestinal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7C4EDC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0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EA188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5(33.3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BCAFC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5(40.3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AFC42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0F23651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D371F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ixed and diffuse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8EA86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7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D9FAE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0(66.7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7C7E2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7(59.7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00D4D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4991552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1A7EC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bookmarkStart w:id="62" w:name="OLE_LINK54"/>
            <w:bookmarkStart w:id="63" w:name="OLE_LINK55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ocation</w:t>
            </w:r>
            <w:bookmarkEnd w:id="62"/>
            <w:bookmarkEnd w:id="63"/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7F0284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90864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C233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60C60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24</w:t>
            </w:r>
          </w:p>
        </w:tc>
      </w:tr>
      <w:tr w:rsidR="00DB5A7D" w:rsidRPr="00DB5A7D" w14:paraId="404D08BF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D38F2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Cardia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26C27F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9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007659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6(20.4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C92A0C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(21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5ECF8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5488EAB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556DE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Body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6589E2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79CF0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7(16.4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FC6427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(17.7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9AF22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F4848F2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96216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Antrum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CE3E9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0138C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3(50.2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CABAA5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7(43.5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67558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E51F592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235B4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Whole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70C9D1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FB44C5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9(12.9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8A1E58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(17.7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BAFB9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E63C74F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469A3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bookmarkStart w:id="64" w:name="OLE_LINK56"/>
            <w:bookmarkStart w:id="65" w:name="OLE_LINK57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EA</w:t>
            </w:r>
            <w:bookmarkEnd w:id="64"/>
            <w:bookmarkEnd w:id="65"/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97D27A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7274A0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F103F4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D317BB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406</w:t>
            </w:r>
          </w:p>
        </w:tc>
      </w:tr>
      <w:tr w:rsidR="00DB5A7D" w:rsidRPr="00DB5A7D" w14:paraId="52BDBE6A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22BD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B9BB65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56B9B5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7(16.4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1F0815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(21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85D15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649EDEF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3EDC5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981522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7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6F61D1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8(83.6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0845B3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9(79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66B5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29703137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39C89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A19</w:t>
            </w:r>
            <w:r w:rsidR="003F50B1"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-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9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1D9E5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A0FC23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F58B4E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EDF8D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91</w:t>
            </w:r>
          </w:p>
        </w:tc>
      </w:tr>
      <w:tr w:rsidR="00DB5A7D" w:rsidRPr="00DB5A7D" w14:paraId="0DBBD9B3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1CCE0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194546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2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380FE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9(21.8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F88622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(21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3EBBE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02B20C7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B6BD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4D958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25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92CE52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76(78.2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021952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9(79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92509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A80A902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953D4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T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D5FA2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A8737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92401E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B291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78676C00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078F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8E426C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4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971236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4(15.1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A26773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(0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678BB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E84E3E2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A7469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a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4CF6BC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2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A2743E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3(81.3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526895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9(79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82F1D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163A9BDA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27049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b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E88E4B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A7A0DF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(3.6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D36BBF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(21.0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D9450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615163D9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79C06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N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D710D4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AD4D96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8652A7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1D9E5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7D11DA86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7064A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0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D25F4B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9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9E870D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6(29.3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AFF084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(4.8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AAB5E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00D77E8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F944E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1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D66135" w14:textId="77777777" w:rsidR="00900EA2" w:rsidRPr="00DB5A7D" w:rsidRDefault="00900EA2" w:rsidP="003F50B1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8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5C2D08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1(22.7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3872A3" w14:textId="77777777" w:rsidR="00900EA2" w:rsidRPr="00DB5A7D" w:rsidRDefault="00900EA2" w:rsidP="00F81BF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(11.3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928BE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07E009A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BDBD1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2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0C3C4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9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7243B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2(18.7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9DADD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7(43.5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22AE1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395A3C5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E9CFA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3</w:t>
            </w:r>
          </w:p>
        </w:tc>
        <w:tc>
          <w:tcPr>
            <w:tcW w:w="1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D07DA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1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725CA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6(29.3)</w:t>
            </w:r>
          </w:p>
        </w:tc>
        <w:tc>
          <w:tcPr>
            <w:tcW w:w="15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8F70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5(40.3)</w:t>
            </w:r>
          </w:p>
        </w:tc>
        <w:tc>
          <w:tcPr>
            <w:tcW w:w="105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091C7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0DFC1B04" w14:textId="77777777" w:rsidTr="00900EA2">
        <w:trPr>
          <w:trHeight w:val="276"/>
        </w:trPr>
        <w:tc>
          <w:tcPr>
            <w:tcW w:w="218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B8B2A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Rad-score, mean(95%CI)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AA94B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87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175D5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1(-0.031,0.008)</w:t>
            </w:r>
          </w:p>
        </w:tc>
        <w:tc>
          <w:tcPr>
            <w:tcW w:w="1545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863881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9(0.081,0.138)</w:t>
            </w:r>
          </w:p>
        </w:tc>
        <w:tc>
          <w:tcPr>
            <w:tcW w:w="105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681BB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</w:tbl>
    <w:p w14:paraId="1BA532A2" w14:textId="77777777" w:rsidR="00900EA2" w:rsidRPr="00DB5A7D" w:rsidRDefault="00786BB7" w:rsidP="00900EA2">
      <w:r w:rsidRPr="00DB5A7D">
        <w:rPr>
          <w:rFonts w:ascii="Times New Roman" w:eastAsia="DengXian" w:hAnsi="Times New Roman" w:cs="Times New Roman"/>
          <w:kern w:val="0"/>
          <w:sz w:val="15"/>
          <w:szCs w:val="15"/>
        </w:rPr>
        <w:t>PM(+), PM-positive status; PM(-), PM-negative status</w:t>
      </w:r>
    </w:p>
    <w:p w14:paraId="2B9443F3" w14:textId="77777777" w:rsidR="00313387" w:rsidRPr="00DB5A7D" w:rsidRDefault="00313387" w:rsidP="00900EA2"/>
    <w:p w14:paraId="71FF859C" w14:textId="77777777" w:rsidR="00313387" w:rsidRPr="00DB5A7D" w:rsidRDefault="00313387" w:rsidP="00900EA2"/>
    <w:p w14:paraId="72B5A4AF" w14:textId="77777777" w:rsidR="00313387" w:rsidRPr="00DB5A7D" w:rsidRDefault="00313387" w:rsidP="00900EA2"/>
    <w:p w14:paraId="3D7BC6E2" w14:textId="77777777" w:rsidR="004A4A66" w:rsidRPr="00DB5A7D" w:rsidRDefault="004A4A66" w:rsidP="00900EA2"/>
    <w:tbl>
      <w:tblPr>
        <w:tblW w:w="7440" w:type="dxa"/>
        <w:tblLook w:val="04A0" w:firstRow="1" w:lastRow="0" w:firstColumn="1" w:lastColumn="0" w:noHBand="0" w:noVBand="1"/>
      </w:tblPr>
      <w:tblGrid>
        <w:gridCol w:w="1546"/>
        <w:gridCol w:w="1137"/>
        <w:gridCol w:w="1879"/>
        <w:gridCol w:w="1737"/>
        <w:gridCol w:w="1141"/>
      </w:tblGrid>
      <w:tr w:rsidR="00DB5A7D" w:rsidRPr="00DB5A7D" w14:paraId="4C22DB0D" w14:textId="77777777" w:rsidTr="00900EA2">
        <w:trPr>
          <w:trHeight w:val="288"/>
        </w:trPr>
        <w:tc>
          <w:tcPr>
            <w:tcW w:w="7440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089A8F0" w14:textId="77777777" w:rsidR="00900EA2" w:rsidRPr="00DB5A7D" w:rsidRDefault="00233D6E" w:rsidP="004A4A66">
            <w:pPr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</w:t>
            </w:r>
            <w:r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20"/>
                <w:szCs w:val="20"/>
              </w:rPr>
              <w:t>4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.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 Stratified analysis of the association between the radiomics signature and Peritoneal metastasis in the training cohort.</w:t>
            </w:r>
          </w:p>
        </w:tc>
      </w:tr>
      <w:tr w:rsidR="00DB5A7D" w:rsidRPr="00DB5A7D" w14:paraId="4D700560" w14:textId="77777777" w:rsidTr="00900EA2">
        <w:trPr>
          <w:trHeight w:val="288"/>
        </w:trPr>
        <w:tc>
          <w:tcPr>
            <w:tcW w:w="1546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703A4FB8" w14:textId="77777777" w:rsidR="00900EA2" w:rsidRPr="00DB5A7D" w:rsidRDefault="00900EA2" w:rsidP="00900EA2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Variables</w:t>
            </w:r>
          </w:p>
        </w:tc>
        <w:tc>
          <w:tcPr>
            <w:tcW w:w="4753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11496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Rad-score (Training Cohort, N=562)</w:t>
            </w:r>
          </w:p>
        </w:tc>
        <w:tc>
          <w:tcPr>
            <w:tcW w:w="1141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A3A663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  <w:t>P</w:t>
            </w:r>
          </w:p>
        </w:tc>
      </w:tr>
      <w:tr w:rsidR="00DB5A7D" w:rsidRPr="00DB5A7D" w14:paraId="2A8256E0" w14:textId="77777777" w:rsidTr="00900EA2">
        <w:trPr>
          <w:trHeight w:val="288"/>
        </w:trPr>
        <w:tc>
          <w:tcPr>
            <w:tcW w:w="1546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5D8B12F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13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632E1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umber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EC60E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-)(472)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54E665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+)(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90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41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7BBA05E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</w:p>
        </w:tc>
      </w:tr>
      <w:tr w:rsidR="00DB5A7D" w:rsidRPr="00DB5A7D" w14:paraId="6662F653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54B99E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Age (years)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5D0F0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3616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16A25D" w14:textId="77777777" w:rsidR="00900EA2" w:rsidRPr="00DB5A7D" w:rsidRDefault="00900EA2" w:rsidP="00900EA2">
            <w:pPr>
              <w:widowControl/>
              <w:jc w:val="left"/>
              <w:rPr>
                <w:rFonts w:ascii="Calibri" w:eastAsia="DengXian" w:hAnsi="Calibri" w:cs="Calibri"/>
                <w:kern w:val="0"/>
                <w:szCs w:val="21"/>
              </w:rPr>
            </w:pPr>
            <w:r w:rsidRPr="00DB5A7D">
              <w:rPr>
                <w:rFonts w:ascii="Calibri" w:eastAsia="DengXian" w:hAnsi="Calibri" w:cs="Calibri"/>
                <w:kern w:val="0"/>
                <w:szCs w:val="21"/>
              </w:rPr>
              <w:t xml:space="preserve">　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5F984F" w14:textId="77777777" w:rsidR="00900EA2" w:rsidRPr="00DB5A7D" w:rsidRDefault="00900EA2" w:rsidP="00900EA2">
            <w:pPr>
              <w:widowControl/>
              <w:jc w:val="left"/>
              <w:rPr>
                <w:rFonts w:ascii="Calibri" w:eastAsia="DengXian" w:hAnsi="Calibri" w:cs="Calibri"/>
                <w:kern w:val="0"/>
                <w:szCs w:val="21"/>
              </w:rPr>
            </w:pPr>
          </w:p>
        </w:tc>
      </w:tr>
      <w:tr w:rsidR="00DB5A7D" w:rsidRPr="00DB5A7D" w14:paraId="4A544A58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90B00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BD1F1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8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5F3BA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8(-0.03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4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81592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6(0.067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5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945157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4E6E9E8F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B4F7F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60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98E0E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24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F987B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1(-0.030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8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74F7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7(0.095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0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11657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06034DBB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C5B86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Gender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411DB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1CDEF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A1ED5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1AED0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5670EA99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C9B6E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Mal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7AB00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85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C0F7C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4(-0.031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3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D8BD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5(0.09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0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19AF8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63A8E690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E4CDC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Femal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B6BE6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77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B36C5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4(-0.03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1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FB67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4(0.063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6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17FF4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4233205D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A1FCC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Siz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6A34C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78A19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DD21F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6D967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56AFCA56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6D597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cm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0D0CB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9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AE431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2(-0.018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5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519FE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9(0.097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1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7132A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23D55AF3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F2378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4cm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48502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3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374DB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45(-0.070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0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D611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3(0.054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2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73642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25979DD1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0ED3A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auren typ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DA6A1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23AAB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95CE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4E517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3C41A1BE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8E2A2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intestinal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F2E73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7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9DF24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8(-0.062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4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64E6A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9(0.</w:t>
            </w:r>
            <w:r w:rsidR="00ED22E3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99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18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F0C85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464E8E84" w14:textId="77777777" w:rsidTr="00900EA2">
        <w:trPr>
          <w:trHeight w:val="40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E6D97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ixed and diffus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3112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5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BDC6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4(-0.021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5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630CF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1(0.081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1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F47C3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1E18E393" w14:textId="77777777" w:rsidTr="00900EA2">
        <w:trPr>
          <w:trHeight w:val="40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BE48C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Differentiation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BBB0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441F7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77089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991814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5A943686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DF3806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Well </w:t>
            </w:r>
            <w:r w:rsidR="0031338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or</w:t>
            </w:r>
          </w:p>
        </w:tc>
        <w:tc>
          <w:tcPr>
            <w:tcW w:w="113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750BC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5</w:t>
            </w:r>
          </w:p>
        </w:tc>
        <w:tc>
          <w:tcPr>
            <w:tcW w:w="1879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52BE9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5(-0.06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1)</w:t>
            </w:r>
          </w:p>
        </w:tc>
        <w:tc>
          <w:tcPr>
            <w:tcW w:w="173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65ADB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19(0.132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06)</w:t>
            </w:r>
          </w:p>
        </w:tc>
        <w:tc>
          <w:tcPr>
            <w:tcW w:w="114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C56A8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2E8B1A1E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C9417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oderate</w:t>
            </w:r>
          </w:p>
        </w:tc>
        <w:tc>
          <w:tcPr>
            <w:tcW w:w="113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C9EEE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DFD94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3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9E9DA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14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13FAD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0EC9A8C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75CF16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oor or</w:t>
            </w:r>
          </w:p>
        </w:tc>
        <w:tc>
          <w:tcPr>
            <w:tcW w:w="113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963ED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7</w:t>
            </w:r>
          </w:p>
        </w:tc>
        <w:tc>
          <w:tcPr>
            <w:tcW w:w="1879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541E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0(-0.026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5)</w:t>
            </w:r>
          </w:p>
        </w:tc>
        <w:tc>
          <w:tcPr>
            <w:tcW w:w="173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EF050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4(0.086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2)</w:t>
            </w:r>
          </w:p>
        </w:tc>
        <w:tc>
          <w:tcPr>
            <w:tcW w:w="114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A1A9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351F1B70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1EDA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undifferentiated</w:t>
            </w:r>
          </w:p>
        </w:tc>
        <w:tc>
          <w:tcPr>
            <w:tcW w:w="113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F374F8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F2AD6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3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3F4486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14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D8B53E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56792A35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6C72F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ocation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2B74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BD36C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EBDF1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DA4AE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13E6A2FB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55115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Cardia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87FC0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8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C207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3(-0.032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6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D7241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85(0.125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6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99067B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28ABCBF9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073B1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Body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71EAB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13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47669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4(-0.068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1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8B54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9(0.074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8</w:t>
            </w:r>
            <w:r w:rsidR="00ED22E3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3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905F7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21142922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BCE49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Antrum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9C26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3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C4C66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7(-0.045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0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D6D4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2(0.063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1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57599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45E55958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7AB0D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Whol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DE86B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E1E75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9(-0.002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1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744FB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75(-0.00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0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23F7C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5</w:t>
            </w:r>
            <w:r w:rsidR="00A01A95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82</w:t>
            </w:r>
          </w:p>
        </w:tc>
      </w:tr>
      <w:tr w:rsidR="00DB5A7D" w:rsidRPr="00DB5A7D" w14:paraId="4F724AF1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A16CE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EA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DB648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AD93D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0DB3D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B907F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2137E1EB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1E7B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12AA4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9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C119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2(-0.037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7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DB512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4(0.076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91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CC51EB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0174629F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E2B7E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B525D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23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790FD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4(-0.031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2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62163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9(0.08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0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FBAEF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66D8C929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F8316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A19</w:t>
            </w:r>
            <w:r w:rsidR="003F50B1"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-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9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CD6E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D129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001C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31FD8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1284D65C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AA19E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B0EEB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0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C1B71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3(-0.030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4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9AEA4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9(0.09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98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1B046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5000976F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20535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9711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32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371D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7(-0.033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1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92343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4(0.082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6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E930C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1FE71606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E5B0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T stag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B8313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4812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1C09F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B71D2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6F386EEB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4B36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3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A269D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9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C3B35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50(-0.078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2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C35CE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2(0.01</w:t>
            </w:r>
            <w:r w:rsidR="00A01A95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5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69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DCFFD6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</w:t>
            </w:r>
            <w:r w:rsidR="001E48D8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9</w:t>
            </w:r>
          </w:p>
        </w:tc>
      </w:tr>
      <w:tr w:rsidR="00DB5A7D" w:rsidRPr="00DB5A7D" w14:paraId="53D89564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0410C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a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0563D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37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D2E62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3(-0.03</w:t>
            </w:r>
            <w:r w:rsidR="00A01A95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5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D4137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1(0.104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8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FCEB3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2F5A2E92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E7F34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b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6C850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6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37DA5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9(-0.01</w:t>
            </w:r>
            <w:r w:rsidR="001E48D8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9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BF5CF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90(0.048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2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25E867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</w:t>
            </w:r>
            <w:r w:rsidR="001E48D8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7</w:t>
            </w:r>
          </w:p>
        </w:tc>
      </w:tr>
      <w:tr w:rsidR="00DB5A7D" w:rsidRPr="00DB5A7D" w14:paraId="288EB1D9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B963B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N stage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32502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3A7DC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F8144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2FEC7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577A4BFB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49A2F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0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FE462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59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D6579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8(-0.041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6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EB9E8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0(0.016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83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2CF33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1</w:t>
            </w:r>
          </w:p>
        </w:tc>
      </w:tr>
      <w:tr w:rsidR="00DB5A7D" w:rsidRPr="00DB5A7D" w14:paraId="02543B0E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C1CA5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1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7BE13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31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7AE52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0(-0.04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9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B4CBA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2(0.059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85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F6778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4B5BF8A0" w14:textId="77777777" w:rsidTr="00900EA2">
        <w:trPr>
          <w:trHeight w:val="276"/>
        </w:trPr>
        <w:tc>
          <w:tcPr>
            <w:tcW w:w="15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6A46B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2</w:t>
            </w:r>
          </w:p>
        </w:tc>
        <w:tc>
          <w:tcPr>
            <w:tcW w:w="11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821B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18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A259A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3(-0.042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5)</w:t>
            </w:r>
          </w:p>
        </w:tc>
        <w:tc>
          <w:tcPr>
            <w:tcW w:w="17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560BE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8(0.083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93)</w:t>
            </w:r>
          </w:p>
        </w:tc>
        <w:tc>
          <w:tcPr>
            <w:tcW w:w="11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D1435A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6933E963" w14:textId="77777777" w:rsidTr="00900EA2">
        <w:trPr>
          <w:trHeight w:val="288"/>
        </w:trPr>
        <w:tc>
          <w:tcPr>
            <w:tcW w:w="154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25DF69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3</w:t>
            </w:r>
          </w:p>
        </w:tc>
        <w:tc>
          <w:tcPr>
            <w:tcW w:w="113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CA620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7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1FE94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3(-0.035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90)</w:t>
            </w:r>
          </w:p>
        </w:tc>
        <w:tc>
          <w:tcPr>
            <w:tcW w:w="173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454C3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1(0.078,</w:t>
            </w:r>
            <w:r w:rsidR="000105A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5)</w:t>
            </w:r>
          </w:p>
        </w:tc>
        <w:tc>
          <w:tcPr>
            <w:tcW w:w="11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4889CAB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</w:tbl>
    <w:p w14:paraId="078D594E" w14:textId="77777777" w:rsidR="00900EA2" w:rsidRPr="00DB5A7D" w:rsidRDefault="00786BB7" w:rsidP="00900EA2">
      <w:r w:rsidRPr="00DB5A7D">
        <w:rPr>
          <w:rFonts w:ascii="Times New Roman" w:eastAsia="DengXian" w:hAnsi="Times New Roman" w:cs="Times New Roman"/>
          <w:kern w:val="0"/>
          <w:sz w:val="15"/>
          <w:szCs w:val="15"/>
        </w:rPr>
        <w:t>PM(+), PM-positive status; PM(-), PM-negative status</w:t>
      </w:r>
    </w:p>
    <w:p w14:paraId="54A7ACBF" w14:textId="77777777" w:rsidR="00900EA2" w:rsidRPr="00DB5A7D" w:rsidRDefault="00900EA2" w:rsidP="00900EA2"/>
    <w:p w14:paraId="3F9B0A0E" w14:textId="77777777" w:rsidR="00900EA2" w:rsidRPr="00DB5A7D" w:rsidRDefault="00900EA2" w:rsidP="00900EA2"/>
    <w:tbl>
      <w:tblPr>
        <w:tblW w:w="7460" w:type="dxa"/>
        <w:tblLook w:val="04A0" w:firstRow="1" w:lastRow="0" w:firstColumn="1" w:lastColumn="0" w:noHBand="0" w:noVBand="1"/>
      </w:tblPr>
      <w:tblGrid>
        <w:gridCol w:w="1547"/>
        <w:gridCol w:w="1151"/>
        <w:gridCol w:w="1881"/>
        <w:gridCol w:w="1739"/>
        <w:gridCol w:w="1142"/>
      </w:tblGrid>
      <w:tr w:rsidR="00DB5A7D" w:rsidRPr="00DB5A7D" w14:paraId="0647E705" w14:textId="77777777" w:rsidTr="00900EA2">
        <w:trPr>
          <w:trHeight w:val="288"/>
        </w:trPr>
        <w:tc>
          <w:tcPr>
            <w:tcW w:w="7460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DD9FCA" w14:textId="77777777" w:rsidR="00900EA2" w:rsidRPr="00DB5A7D" w:rsidRDefault="00233D6E" w:rsidP="00233D6E">
            <w:pPr>
              <w:widowControl/>
              <w:rPr>
                <w:rFonts w:ascii="Times New Roman" w:eastAsia="SimSun" w:hAnsi="Times New Roman" w:cs="Times New Roman"/>
                <w:bCs/>
                <w:kern w:val="0"/>
                <w:sz w:val="24"/>
                <w:szCs w:val="24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</w:t>
            </w:r>
            <w:r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20"/>
                <w:szCs w:val="20"/>
              </w:rPr>
              <w:t>5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.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 Stratified analysis of the association between the radiomics signature and Peritoneal metastasis in the internal validation cohort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DB5A7D" w:rsidRPr="00DB5A7D" w14:paraId="10DEC5DA" w14:textId="77777777" w:rsidTr="00900EA2">
        <w:trPr>
          <w:trHeight w:val="288"/>
        </w:trPr>
        <w:tc>
          <w:tcPr>
            <w:tcW w:w="1547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F766E1B" w14:textId="77777777" w:rsidR="00900EA2" w:rsidRPr="00DB5A7D" w:rsidRDefault="00900EA2" w:rsidP="00900EA2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Variables</w:t>
            </w:r>
          </w:p>
        </w:tc>
        <w:tc>
          <w:tcPr>
            <w:tcW w:w="4771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6AB9A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Rad-score (Internal Validation Cohort, N=106)</w:t>
            </w:r>
          </w:p>
        </w:tc>
        <w:tc>
          <w:tcPr>
            <w:tcW w:w="1142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2603BB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  <w:t>P</w:t>
            </w:r>
          </w:p>
        </w:tc>
      </w:tr>
      <w:tr w:rsidR="00DB5A7D" w:rsidRPr="00DB5A7D" w14:paraId="09896F9D" w14:textId="77777777" w:rsidTr="00900EA2">
        <w:trPr>
          <w:trHeight w:val="288"/>
        </w:trPr>
        <w:tc>
          <w:tcPr>
            <w:tcW w:w="1547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4D58F9C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1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97379B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umber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E108E2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-)(89)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2A955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+)(17)</w:t>
            </w:r>
          </w:p>
        </w:tc>
        <w:tc>
          <w:tcPr>
            <w:tcW w:w="1142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78AFC0E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</w:p>
        </w:tc>
      </w:tr>
      <w:tr w:rsidR="00DB5A7D" w:rsidRPr="00DB5A7D" w14:paraId="7672A394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8B84F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Age (years)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78FB0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362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423832" w14:textId="77777777" w:rsidR="00900EA2" w:rsidRPr="00DB5A7D" w:rsidRDefault="00900EA2" w:rsidP="00900EA2">
            <w:pPr>
              <w:widowControl/>
              <w:jc w:val="left"/>
              <w:rPr>
                <w:rFonts w:ascii="Calibri" w:eastAsia="DengXian" w:hAnsi="Calibri" w:cs="Calibri"/>
                <w:kern w:val="0"/>
                <w:szCs w:val="21"/>
              </w:rPr>
            </w:pPr>
            <w:r w:rsidRPr="00DB5A7D">
              <w:rPr>
                <w:rFonts w:ascii="Calibri" w:eastAsia="DengXian" w:hAnsi="Calibri" w:cs="Calibri"/>
                <w:kern w:val="0"/>
                <w:szCs w:val="21"/>
              </w:rPr>
              <w:t xml:space="preserve">　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72A00C" w14:textId="77777777" w:rsidR="00900EA2" w:rsidRPr="00DB5A7D" w:rsidRDefault="00900EA2" w:rsidP="00900EA2">
            <w:pPr>
              <w:widowControl/>
              <w:jc w:val="left"/>
              <w:rPr>
                <w:rFonts w:ascii="Calibri" w:eastAsia="DengXian" w:hAnsi="Calibri" w:cs="Calibri"/>
                <w:kern w:val="0"/>
                <w:szCs w:val="21"/>
              </w:rPr>
            </w:pPr>
          </w:p>
        </w:tc>
      </w:tr>
      <w:tr w:rsidR="00DB5A7D" w:rsidRPr="00DB5A7D" w14:paraId="57AADFA6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FA5FF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3FB86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6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9334E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3(-0.04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39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61F70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8(0.02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33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4DE72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</w:t>
            </w:r>
            <w:r w:rsidR="00B21A03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2</w:t>
            </w:r>
          </w:p>
        </w:tc>
      </w:tr>
      <w:tr w:rsidR="00DB5A7D" w:rsidRPr="00DB5A7D" w14:paraId="5493EA50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152BA8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60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CA6AA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69E5C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41(-0.08</w:t>
            </w:r>
            <w:r w:rsidR="00A6752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1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9FDE6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8(0.016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80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22EAB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</w:t>
            </w:r>
            <w:r w:rsidR="00B21A03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</w:t>
            </w:r>
          </w:p>
        </w:tc>
      </w:tr>
      <w:tr w:rsidR="00DB5A7D" w:rsidRPr="00DB5A7D" w14:paraId="78D08630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90EBD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Gender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B526D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A10B9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46336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2F2CA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06197DF3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2B8CDE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Mal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F270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6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49F05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8(-0.063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8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972D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6(0.040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51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B5876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0FFD085A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0197D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Femal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2ACE4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0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39267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7(-0.06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33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86139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2(-0.00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8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AC9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4</w:t>
            </w:r>
          </w:p>
        </w:tc>
      </w:tr>
      <w:tr w:rsidR="00DB5A7D" w:rsidRPr="00DB5A7D" w14:paraId="2EFD9311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36244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Siz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1BE3B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FB7E1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20B19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4AA08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698D008D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FFD13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cm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9DCE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9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6BA2E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1(-0.036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34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54E80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6(0.06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3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56732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3ECEBABF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5B097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4cm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64DA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7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5DE77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89(-0.12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49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884C9E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5</w:t>
            </w:r>
            <w:r w:rsidR="00B21A03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9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-0.22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39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431D7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9</w:t>
            </w:r>
          </w:p>
        </w:tc>
      </w:tr>
      <w:tr w:rsidR="00DB5A7D" w:rsidRPr="00DB5A7D" w14:paraId="523C2F60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DEFAA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auren typ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433E5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BAC59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3A86E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56E28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62E6AD9E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F25EC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intestinal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2AB72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6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1629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0(-0.063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3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FBAE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5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E31D4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98</w:t>
            </w:r>
          </w:p>
        </w:tc>
      </w:tr>
      <w:tr w:rsidR="00DB5A7D" w:rsidRPr="00DB5A7D" w14:paraId="67A4AD92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9F602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ixed and diffus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38F5F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0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40BBE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1(-0.06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2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74749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9(0.058,0.220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A9942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1</w:t>
            </w:r>
          </w:p>
        </w:tc>
      </w:tr>
      <w:tr w:rsidR="00DB5A7D" w:rsidRPr="00DB5A7D" w14:paraId="08135159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A3B65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Differentiation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9734E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D60B3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7A044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028E2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3282B3F8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247023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Well </w:t>
            </w:r>
            <w:r w:rsidR="0031338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or</w:t>
            </w:r>
          </w:p>
        </w:tc>
        <w:tc>
          <w:tcPr>
            <w:tcW w:w="115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EEE06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</w:t>
            </w:r>
          </w:p>
        </w:tc>
        <w:tc>
          <w:tcPr>
            <w:tcW w:w="188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22D82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3(-0.063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38)</w:t>
            </w:r>
          </w:p>
        </w:tc>
        <w:tc>
          <w:tcPr>
            <w:tcW w:w="1739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CA639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6(-0.07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43)</w:t>
            </w:r>
          </w:p>
        </w:tc>
        <w:tc>
          <w:tcPr>
            <w:tcW w:w="1142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5BB6D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7</w:t>
            </w:r>
          </w:p>
        </w:tc>
      </w:tr>
      <w:tr w:rsidR="00DB5A7D" w:rsidRPr="00DB5A7D" w14:paraId="470AE708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3F04B6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oderate</w:t>
            </w:r>
          </w:p>
        </w:tc>
        <w:tc>
          <w:tcPr>
            <w:tcW w:w="115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BA4AF3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E3409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3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32297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14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36C913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251017B6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4DFCC5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oor or</w:t>
            </w:r>
          </w:p>
        </w:tc>
        <w:tc>
          <w:tcPr>
            <w:tcW w:w="115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E6C36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5</w:t>
            </w:r>
          </w:p>
        </w:tc>
        <w:tc>
          <w:tcPr>
            <w:tcW w:w="188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E2CB8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8(-0.06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6)</w:t>
            </w:r>
          </w:p>
        </w:tc>
        <w:tc>
          <w:tcPr>
            <w:tcW w:w="1739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A647E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9(0.04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3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42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21C85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40E7B7CD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6A73F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undifferentiated</w:t>
            </w:r>
          </w:p>
        </w:tc>
        <w:tc>
          <w:tcPr>
            <w:tcW w:w="115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FF086B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96C807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739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289C76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142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B3704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37D57609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83030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ocation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18B97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8F65A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3C126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9A26F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567208CF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1DFE2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Cardia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ABF19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2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5F018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42(-0.08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2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CA2DD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2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4DBDA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4</w:t>
            </w:r>
          </w:p>
        </w:tc>
      </w:tr>
      <w:tr w:rsidR="00DB5A7D" w:rsidRPr="00DB5A7D" w14:paraId="3FE45C5D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C8D62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Body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CD422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1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70C3A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5(-0.07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3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3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0E37C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2(0.04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0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7DC4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7</w:t>
            </w:r>
          </w:p>
        </w:tc>
      </w:tr>
      <w:tr w:rsidR="00DB5A7D" w:rsidRPr="00DB5A7D" w14:paraId="2250F0DC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B8450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Antrum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3E322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6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6FCF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46(-0.09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6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F3D17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8(-0.05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14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B8C45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</w:t>
            </w:r>
          </w:p>
        </w:tc>
      </w:tr>
      <w:tr w:rsidR="00DB5A7D" w:rsidRPr="00DB5A7D" w14:paraId="544662D5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34E4B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Whol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3619B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84686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8(0.043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72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A60DB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7(-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.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.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795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69C8B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9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8</w:t>
            </w:r>
          </w:p>
        </w:tc>
      </w:tr>
      <w:tr w:rsidR="00DB5A7D" w:rsidRPr="00DB5A7D" w14:paraId="10BBA453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4A688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EA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9828F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68F24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23B0D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43E52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1BAF61F1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9BC7B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4A715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0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B85C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8(-0.076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1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77F55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3(-0.03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97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0BE07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8</w:t>
            </w:r>
          </w:p>
        </w:tc>
      </w:tr>
      <w:tr w:rsidR="00DB5A7D" w:rsidRPr="00DB5A7D" w14:paraId="082A4BD6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4D282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0B271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6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E7173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8(-0.06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6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72508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2(0.04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2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7872F3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50B50B17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AC0CD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A19</w:t>
            </w:r>
            <w:r w:rsidR="00F81BF8"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-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9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753B2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6AC64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45180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B707D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6FDC5EED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77437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647C2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9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BE66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2(-0.10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C27EB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34(0.023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445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183298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3</w:t>
            </w:r>
          </w:p>
        </w:tc>
      </w:tr>
      <w:tr w:rsidR="00DB5A7D" w:rsidRPr="00DB5A7D" w14:paraId="5AC6CED7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32B03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9F339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7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8A898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2(-0.05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4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CA2AC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99(0.02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7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D7D30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</w:t>
            </w:r>
            <w:r w:rsidR="000F744F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4</w:t>
            </w:r>
          </w:p>
        </w:tc>
      </w:tr>
      <w:tr w:rsidR="00DB5A7D" w:rsidRPr="00DB5A7D" w14:paraId="14F8AE09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F9E32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T stag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8C08D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3CDAE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A5C65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B731A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5F30DB05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3944F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3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18A72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7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D2608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6(-0.10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7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CF276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4(0.03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53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27E2B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3</w:t>
            </w:r>
          </w:p>
        </w:tc>
      </w:tr>
      <w:tr w:rsidR="00DB5A7D" w:rsidRPr="00DB5A7D" w14:paraId="2DE75DE2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4F418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a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91DBC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A8D4A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2(-0.050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6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8F209F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1(0.02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5B42D0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40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743A2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67</w:t>
            </w:r>
          </w:p>
        </w:tc>
      </w:tr>
      <w:tr w:rsidR="00DB5A7D" w:rsidRPr="00DB5A7D" w14:paraId="1445B9EB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0962A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b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B237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1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2C9B4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9(-0.08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6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4D766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1(0.00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75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C3A96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5</w:t>
            </w:r>
          </w:p>
        </w:tc>
      </w:tr>
      <w:tr w:rsidR="00DB5A7D" w:rsidRPr="00DB5A7D" w14:paraId="5D45F501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FA316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N stage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453B3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FE8DA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8DB24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FD7A3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4469CCF4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D5189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0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1CD13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92F09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4(-0.0</w:t>
            </w:r>
            <w:r w:rsidR="005B42D0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95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5B42D0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26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24A0E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/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3CB14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/</w:t>
            </w:r>
          </w:p>
        </w:tc>
      </w:tr>
      <w:tr w:rsidR="00DB5A7D" w:rsidRPr="00DB5A7D" w14:paraId="1478B6DB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E8968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1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E312A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50770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7(-0.06</w:t>
            </w:r>
            <w:r w:rsidR="005B42D0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96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F3FF6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45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999F1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6</w:t>
            </w:r>
          </w:p>
        </w:tc>
      </w:tr>
      <w:tr w:rsidR="00DB5A7D" w:rsidRPr="00DB5A7D" w14:paraId="73058E2B" w14:textId="77777777" w:rsidTr="00900EA2">
        <w:trPr>
          <w:trHeight w:val="276"/>
        </w:trPr>
        <w:tc>
          <w:tcPr>
            <w:tcW w:w="15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0BBB4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2</w:t>
            </w:r>
          </w:p>
        </w:tc>
        <w:tc>
          <w:tcPr>
            <w:tcW w:w="11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1DB80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2</w:t>
            </w:r>
          </w:p>
        </w:tc>
        <w:tc>
          <w:tcPr>
            <w:tcW w:w="18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2A38A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8(-0.11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39)</w:t>
            </w:r>
          </w:p>
        </w:tc>
        <w:tc>
          <w:tcPr>
            <w:tcW w:w="17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4CCB43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3(-0.01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45)</w:t>
            </w:r>
          </w:p>
        </w:tc>
        <w:tc>
          <w:tcPr>
            <w:tcW w:w="11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C2A6F8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2</w:t>
            </w:r>
          </w:p>
        </w:tc>
      </w:tr>
      <w:tr w:rsidR="00DB5A7D" w:rsidRPr="00DB5A7D" w14:paraId="113833C4" w14:textId="77777777" w:rsidTr="00900EA2">
        <w:trPr>
          <w:trHeight w:val="288"/>
        </w:trPr>
        <w:tc>
          <w:tcPr>
            <w:tcW w:w="154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72BF8B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3</w:t>
            </w:r>
          </w:p>
        </w:tc>
        <w:tc>
          <w:tcPr>
            <w:tcW w:w="11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F0558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3</w:t>
            </w:r>
          </w:p>
        </w:tc>
        <w:tc>
          <w:tcPr>
            <w:tcW w:w="188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B0DCA8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4(-0.07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0)</w:t>
            </w:r>
          </w:p>
        </w:tc>
        <w:tc>
          <w:tcPr>
            <w:tcW w:w="173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B1E5BA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0(0.043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1</w:t>
            </w:r>
            <w:r w:rsidR="005B42D0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6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142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56AEF6A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1</w:t>
            </w:r>
          </w:p>
        </w:tc>
      </w:tr>
    </w:tbl>
    <w:p w14:paraId="34269F4D" w14:textId="77777777" w:rsidR="00900EA2" w:rsidRPr="00DB5A7D" w:rsidRDefault="00786BB7" w:rsidP="00900EA2">
      <w:r w:rsidRPr="00DB5A7D">
        <w:rPr>
          <w:rFonts w:ascii="Times New Roman" w:eastAsia="DengXian" w:hAnsi="Times New Roman" w:cs="Times New Roman"/>
          <w:kern w:val="0"/>
          <w:sz w:val="15"/>
          <w:szCs w:val="15"/>
        </w:rPr>
        <w:t>PM(+), PM-positive status; PM(-), PM-negative status</w:t>
      </w:r>
    </w:p>
    <w:p w14:paraId="48BA102F" w14:textId="77777777" w:rsidR="00900EA2" w:rsidRPr="00DB5A7D" w:rsidRDefault="00900EA2" w:rsidP="00900EA2"/>
    <w:tbl>
      <w:tblPr>
        <w:tblW w:w="7460" w:type="dxa"/>
        <w:tblLook w:val="04A0" w:firstRow="1" w:lastRow="0" w:firstColumn="1" w:lastColumn="0" w:noHBand="0" w:noVBand="1"/>
      </w:tblPr>
      <w:tblGrid>
        <w:gridCol w:w="1461"/>
        <w:gridCol w:w="1087"/>
        <w:gridCol w:w="2193"/>
        <w:gridCol w:w="1641"/>
        <w:gridCol w:w="1078"/>
      </w:tblGrid>
      <w:tr w:rsidR="00DB5A7D" w:rsidRPr="00DB5A7D" w14:paraId="4CC3AB35" w14:textId="77777777" w:rsidTr="00900EA2">
        <w:trPr>
          <w:trHeight w:val="288"/>
        </w:trPr>
        <w:tc>
          <w:tcPr>
            <w:tcW w:w="7460" w:type="dxa"/>
            <w:gridSpan w:val="5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50BB24B" w14:textId="77777777" w:rsidR="00900EA2" w:rsidRPr="00DB5A7D" w:rsidRDefault="00233D6E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6. Stratified analysis of the association between the radiomics signature and Peritoneal metastasis in the external validation cohort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20"/>
                <w:szCs w:val="20"/>
              </w:rPr>
              <w:t>.</w:t>
            </w:r>
          </w:p>
        </w:tc>
      </w:tr>
      <w:tr w:rsidR="00DB5A7D" w:rsidRPr="00DB5A7D" w14:paraId="3D1F23EA" w14:textId="77777777" w:rsidTr="00900EA2">
        <w:trPr>
          <w:trHeight w:val="288"/>
        </w:trPr>
        <w:tc>
          <w:tcPr>
            <w:tcW w:w="1461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14:paraId="098BE06E" w14:textId="77777777" w:rsidR="00900EA2" w:rsidRPr="00DB5A7D" w:rsidRDefault="00900EA2" w:rsidP="00900EA2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Variables</w:t>
            </w:r>
          </w:p>
        </w:tc>
        <w:tc>
          <w:tcPr>
            <w:tcW w:w="4921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62D9D1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Rad-score (External Validation Cohort, N=287)</w:t>
            </w:r>
          </w:p>
        </w:tc>
        <w:tc>
          <w:tcPr>
            <w:tcW w:w="1078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EEFB5D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  <w:t>P</w:t>
            </w:r>
          </w:p>
        </w:tc>
      </w:tr>
      <w:tr w:rsidR="00DB5A7D" w:rsidRPr="00DB5A7D" w14:paraId="55004045" w14:textId="77777777" w:rsidTr="00900EA2">
        <w:trPr>
          <w:trHeight w:val="288"/>
        </w:trPr>
        <w:tc>
          <w:tcPr>
            <w:tcW w:w="1461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6EB18DB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C95964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umber</w:t>
            </w:r>
          </w:p>
        </w:tc>
        <w:tc>
          <w:tcPr>
            <w:tcW w:w="219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B390B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-)(225)</w:t>
            </w:r>
          </w:p>
        </w:tc>
        <w:tc>
          <w:tcPr>
            <w:tcW w:w="16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0C4862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M(+)(62)</w:t>
            </w:r>
          </w:p>
        </w:tc>
        <w:tc>
          <w:tcPr>
            <w:tcW w:w="1078" w:type="dxa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6E5BDB7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i/>
                <w:iCs/>
                <w:kern w:val="0"/>
                <w:sz w:val="16"/>
                <w:szCs w:val="16"/>
              </w:rPr>
            </w:pPr>
          </w:p>
        </w:tc>
      </w:tr>
      <w:tr w:rsidR="00DB5A7D" w:rsidRPr="00DB5A7D" w14:paraId="58A31AA2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5AE8CA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Age (years)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55D61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3834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038693" w14:textId="77777777" w:rsidR="00900EA2" w:rsidRPr="00DB5A7D" w:rsidRDefault="00900EA2" w:rsidP="00900EA2">
            <w:pPr>
              <w:widowControl/>
              <w:jc w:val="left"/>
              <w:rPr>
                <w:rFonts w:ascii="Calibri" w:eastAsia="DengXian" w:hAnsi="Calibri" w:cs="Calibri"/>
                <w:kern w:val="0"/>
                <w:szCs w:val="21"/>
              </w:rPr>
            </w:pPr>
            <w:r w:rsidRPr="00DB5A7D">
              <w:rPr>
                <w:rFonts w:ascii="Calibri" w:eastAsia="DengXian" w:hAnsi="Calibri" w:cs="Calibri"/>
                <w:kern w:val="0"/>
                <w:szCs w:val="21"/>
              </w:rPr>
              <w:t xml:space="preserve">　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4E9B27" w14:textId="77777777" w:rsidR="00900EA2" w:rsidRPr="00DB5A7D" w:rsidRDefault="00900EA2" w:rsidP="00900EA2">
            <w:pPr>
              <w:widowControl/>
              <w:jc w:val="left"/>
              <w:rPr>
                <w:rFonts w:ascii="Calibri" w:eastAsia="DengXian" w:hAnsi="Calibri" w:cs="Calibri"/>
                <w:kern w:val="0"/>
                <w:szCs w:val="21"/>
              </w:rPr>
            </w:pPr>
          </w:p>
        </w:tc>
      </w:tr>
      <w:tr w:rsidR="00DB5A7D" w:rsidRPr="00DB5A7D" w14:paraId="18B8B92D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418F3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2127E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25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055FE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1(-0.03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4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3BF7B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6(0.07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6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19B953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5628EB90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4A46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6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444C27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62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5130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2(-0.04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8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85AB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99(0.06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5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5DB65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6A8E8297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E1E9E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Gender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D7F12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4C41A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FC2F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675E0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4C5B612D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34C22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Mal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0A4B0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07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EE4B1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5(-0.02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9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C3F75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</w:t>
            </w:r>
            <w:r w:rsidR="00687676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0.07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5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F3B45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31B0E74A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ABCBD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Femal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B7144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80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91AB3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7(-0.06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0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62BC3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3(0.04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3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8DA81C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1</w:t>
            </w:r>
          </w:p>
        </w:tc>
      </w:tr>
      <w:tr w:rsidR="00DB5A7D" w:rsidRPr="00DB5A7D" w14:paraId="1D29BEF1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A5C65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Siz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B7DEBC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E8C34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8C46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B45B9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74FDF8AA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58EE14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</w:t>
            </w:r>
            <w:r w:rsidRPr="00DB5A7D">
              <w:rPr>
                <w:rFonts w:ascii="SimSun" w:eastAsia="SimSun" w:hAnsi="SimSun" w:cs="Times New Roman" w:hint="eastAsia"/>
                <w:kern w:val="0"/>
                <w:sz w:val="16"/>
                <w:szCs w:val="16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cm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65C78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96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A3376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</w:t>
            </w:r>
            <w:r w:rsidR="00687676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-0.035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3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90D28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9(0.07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1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E8EDF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665A4F6F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398D1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&lt; 4cm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E6849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1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79A1D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3(-0.04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2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343BC0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0(0.03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82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90640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</w:t>
            </w:r>
            <w:r w:rsidR="00687676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4</w:t>
            </w:r>
          </w:p>
        </w:tc>
      </w:tr>
      <w:tr w:rsidR="00DB5A7D" w:rsidRPr="00DB5A7D" w14:paraId="00C3474C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A64EE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auren typ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2EF91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16F87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7CD6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9F6A7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68EA801E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92E4B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intestinal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5CD32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00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81CD3C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6(-0.066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5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F5995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4(0.06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0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0877D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7B55951D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41F94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ixed and diffus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04243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87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EDC6D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1(-0.02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6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1174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6(0.067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5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176A4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7A5C69C2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46709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Differentiation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5A693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82147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58757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9E6A3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671DBAF7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522BC4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Well </w:t>
            </w:r>
            <w:r w:rsidR="00313387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or</w:t>
            </w:r>
          </w:p>
        </w:tc>
        <w:tc>
          <w:tcPr>
            <w:tcW w:w="108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65D47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0</w:t>
            </w:r>
          </w:p>
        </w:tc>
        <w:tc>
          <w:tcPr>
            <w:tcW w:w="2193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93F5E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9(-0.060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3)</w:t>
            </w:r>
          </w:p>
        </w:tc>
        <w:tc>
          <w:tcPr>
            <w:tcW w:w="164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C71C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56(-0.01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5)</w:t>
            </w:r>
          </w:p>
        </w:tc>
        <w:tc>
          <w:tcPr>
            <w:tcW w:w="107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B5021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</w:t>
            </w:r>
            <w:r w:rsidR="00687676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58</w:t>
            </w:r>
          </w:p>
        </w:tc>
      </w:tr>
      <w:tr w:rsidR="00DB5A7D" w:rsidRPr="00DB5A7D" w14:paraId="00AEF856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9A7FAD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Moderate</w:t>
            </w:r>
          </w:p>
        </w:tc>
        <w:tc>
          <w:tcPr>
            <w:tcW w:w="108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42109E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285DF1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4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4CBB4E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7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5E86D1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4A879A35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79A5F3" w14:textId="77777777" w:rsidR="00900EA2" w:rsidRPr="00DB5A7D" w:rsidRDefault="00900EA2" w:rsidP="00D533B4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Poor or</w:t>
            </w:r>
          </w:p>
        </w:tc>
        <w:tc>
          <w:tcPr>
            <w:tcW w:w="108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049A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27</w:t>
            </w:r>
          </w:p>
        </w:tc>
        <w:tc>
          <w:tcPr>
            <w:tcW w:w="2193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76399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9(-0.03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3)</w:t>
            </w:r>
          </w:p>
        </w:tc>
        <w:tc>
          <w:tcPr>
            <w:tcW w:w="1641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8C89C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2(0.09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4)</w:t>
            </w:r>
          </w:p>
        </w:tc>
        <w:tc>
          <w:tcPr>
            <w:tcW w:w="107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8DB5E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5E83EC5C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F33CDC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undifferentiated</w:t>
            </w:r>
          </w:p>
        </w:tc>
        <w:tc>
          <w:tcPr>
            <w:tcW w:w="108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16B168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44CFA5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641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2C8A4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107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C1F29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</w:tr>
      <w:tr w:rsidR="00DB5A7D" w:rsidRPr="00DB5A7D" w14:paraId="7CDE0591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0F620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Location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730BA3B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651D6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27076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542A0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79012074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88B8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Cardia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5CA93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9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D42BE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5(-0.05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2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A4E1A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64(0.07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49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70DDF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6FFE66DB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46F16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Body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A818F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8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D1C08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3(-0.07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6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D4A36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4(0.06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68398E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99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8CCF6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2</w:t>
            </w:r>
          </w:p>
        </w:tc>
      </w:tr>
      <w:tr w:rsidR="00DB5A7D" w:rsidRPr="00DB5A7D" w14:paraId="250B4B7B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CCCE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Antrum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0CAE2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40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82D76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4(-0.050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3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8E693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7(0.06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5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66C11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6DC16D62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5B6E5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Whol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A51CC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4EE7D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56(-0.01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1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204D2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28(-0.03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86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3D10F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68398E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528</w:t>
            </w:r>
          </w:p>
        </w:tc>
      </w:tr>
      <w:tr w:rsidR="00DB5A7D" w:rsidRPr="00DB5A7D" w14:paraId="5247D5A7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E40A3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EA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5286C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08764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AE454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A58E1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2634756D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DC395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9097F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0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23DFDC" w14:textId="77777777" w:rsidR="00900EA2" w:rsidRPr="00DB5A7D" w:rsidRDefault="0068398E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-0.018</w:t>
            </w:r>
            <w:r w:rsidR="00900EA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-0.0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70</w:t>
            </w:r>
            <w:r w:rsidR="00900EA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="00900EA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35</w:t>
            </w:r>
            <w:r w:rsidR="00900EA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4FED0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68398E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40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</w:t>
            </w:r>
            <w:r w:rsidR="0068398E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.070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68398E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10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4564A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68398E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02</w:t>
            </w:r>
          </w:p>
        </w:tc>
      </w:tr>
      <w:tr w:rsidR="00DB5A7D" w:rsidRPr="00DB5A7D" w14:paraId="15319E7C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89A6FF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D85AA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7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1AA69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0(-0.03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1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5B43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1(0.06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33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9069A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42451D90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99AFB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A19</w:t>
            </w:r>
            <w:r w:rsidR="00F81BF8" w:rsidRPr="00DB5A7D">
              <w:rPr>
                <w:rFonts w:ascii="Times New Roman" w:eastAsia="DengXian" w:hAnsi="Times New Roman" w:cs="Times New Roman" w:hint="eastAsia"/>
                <w:b/>
                <w:bCs/>
                <w:kern w:val="0"/>
                <w:sz w:val="16"/>
                <w:szCs w:val="16"/>
              </w:rPr>
              <w:t>-</w:t>
            </w: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9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F71A4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B82056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D577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BD12A01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24C7738A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8BF5CD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elevated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461A72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2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6F376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5(-0.052,0.042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FC6E3B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3(0.02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78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1AA20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</w:t>
            </w:r>
            <w:r w:rsidR="0068398E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6</w:t>
            </w:r>
          </w:p>
        </w:tc>
      </w:tr>
      <w:tr w:rsidR="00DB5A7D" w:rsidRPr="00DB5A7D" w14:paraId="6A10A902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A82C3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ormal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B4B42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25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F761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3(-0.035,0.008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12F06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11(0.079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3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9C9BC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735A8547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30A6C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T stag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7A7C68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03550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E1F70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CEFA0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266D10AE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B7F179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3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B7926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4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77BB4E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5(-0.0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78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, 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0.008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5962E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/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34CB6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/</w:t>
            </w:r>
          </w:p>
        </w:tc>
      </w:tr>
      <w:tr w:rsidR="00DB5A7D" w:rsidRPr="00DB5A7D" w14:paraId="466C57C5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25B54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a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77AD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32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09073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06</w:t>
            </w:r>
            <w:r w:rsidR="00C05962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(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28</w:t>
            </w:r>
            <w:r w:rsidR="00C05962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6</w:t>
            </w:r>
            <w:r w:rsidR="00C05962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527FC5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6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(0.073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0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FC62F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3073AE20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6FFE74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T4b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817277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1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1146A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9(-0.16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90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CF4AA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20(0.05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82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56FE36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5</w:t>
            </w:r>
          </w:p>
        </w:tc>
      </w:tr>
      <w:tr w:rsidR="00DB5A7D" w:rsidRPr="00DB5A7D" w14:paraId="1402C951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EBD4F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N stage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55212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E5BBD2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633B4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E62AC0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38958DF3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F1D96E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0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2F22D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9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919DA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4</w:t>
            </w:r>
            <w:r w:rsidR="00C05962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(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31</w:t>
            </w:r>
            <w:r w:rsidR="00C05962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38</w:t>
            </w:r>
            <w:r w:rsidR="00C05962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41A86B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45(-0.278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56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7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E7041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86</w:t>
            </w:r>
          </w:p>
        </w:tc>
      </w:tr>
      <w:tr w:rsidR="00DB5A7D" w:rsidRPr="00DB5A7D" w14:paraId="7D119544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736CB5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1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1E35E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8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065960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1(-0.05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30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9F80C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7(0.020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93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1C4861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6</w:t>
            </w:r>
          </w:p>
        </w:tc>
      </w:tr>
      <w:tr w:rsidR="00DB5A7D" w:rsidRPr="00DB5A7D" w14:paraId="4535A0F1" w14:textId="77777777" w:rsidTr="00900EA2">
        <w:trPr>
          <w:trHeight w:val="276"/>
        </w:trPr>
        <w:tc>
          <w:tcPr>
            <w:tcW w:w="146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983E5A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2</w:t>
            </w:r>
          </w:p>
        </w:tc>
        <w:tc>
          <w:tcPr>
            <w:tcW w:w="108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9CC4DC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69</w:t>
            </w:r>
          </w:p>
        </w:tc>
        <w:tc>
          <w:tcPr>
            <w:tcW w:w="21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38EE4F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8(-0.034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70)</w:t>
            </w:r>
          </w:p>
        </w:tc>
        <w:tc>
          <w:tcPr>
            <w:tcW w:w="16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1B23FD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8(0.062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3)</w:t>
            </w:r>
          </w:p>
        </w:tc>
        <w:tc>
          <w:tcPr>
            <w:tcW w:w="10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409234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1</w:t>
            </w:r>
            <w:r w:rsidR="00AA774A"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1</w:t>
            </w:r>
          </w:p>
        </w:tc>
      </w:tr>
      <w:tr w:rsidR="00DB5A7D" w:rsidRPr="00DB5A7D" w14:paraId="6045EC16" w14:textId="77777777" w:rsidTr="00900EA2">
        <w:trPr>
          <w:trHeight w:val="288"/>
        </w:trPr>
        <w:tc>
          <w:tcPr>
            <w:tcW w:w="146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6C2567" w14:textId="77777777" w:rsidR="00900EA2" w:rsidRPr="00DB5A7D" w:rsidRDefault="00900EA2" w:rsidP="00900EA2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N3</w:t>
            </w:r>
          </w:p>
        </w:tc>
        <w:tc>
          <w:tcPr>
            <w:tcW w:w="108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0E3B0D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1</w:t>
            </w:r>
          </w:p>
        </w:tc>
        <w:tc>
          <w:tcPr>
            <w:tcW w:w="219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0317F2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46(-0.08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-0.010)</w:t>
            </w:r>
          </w:p>
        </w:tc>
        <w:tc>
          <w:tcPr>
            <w:tcW w:w="16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BA6679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08(0.061,</w:t>
            </w:r>
            <w:r w:rsidR="00C05962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155)</w:t>
            </w:r>
          </w:p>
        </w:tc>
        <w:tc>
          <w:tcPr>
            <w:tcW w:w="10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10F9F558" w14:textId="77777777" w:rsidR="00900EA2" w:rsidRPr="00DB5A7D" w:rsidRDefault="00900EA2" w:rsidP="00900EA2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&lt;0.0001</w:t>
            </w:r>
          </w:p>
        </w:tc>
      </w:tr>
    </w:tbl>
    <w:p w14:paraId="757EEDE4" w14:textId="77777777" w:rsidR="00900EA2" w:rsidRPr="00DB5A7D" w:rsidRDefault="00786BB7" w:rsidP="00900EA2">
      <w:r w:rsidRPr="00DB5A7D">
        <w:rPr>
          <w:rFonts w:ascii="Times New Roman" w:eastAsia="DengXian" w:hAnsi="Times New Roman" w:cs="Times New Roman"/>
          <w:kern w:val="0"/>
          <w:sz w:val="15"/>
          <w:szCs w:val="15"/>
        </w:rPr>
        <w:t>PM(+), PM-positive status; PM(-), PM-negative status</w:t>
      </w:r>
    </w:p>
    <w:p w14:paraId="2179453B" w14:textId="77777777" w:rsidR="00AC3326" w:rsidRPr="00DB5A7D" w:rsidRDefault="00AC3326" w:rsidP="00900EA2"/>
    <w:p w14:paraId="4461B695" w14:textId="77777777" w:rsidR="00AC3326" w:rsidRPr="00DB5A7D" w:rsidRDefault="00AC3326" w:rsidP="00900EA2"/>
    <w:tbl>
      <w:tblPr>
        <w:tblW w:w="8787" w:type="dxa"/>
        <w:tblInd w:w="-567" w:type="dxa"/>
        <w:tblLook w:val="04A0" w:firstRow="1" w:lastRow="0" w:firstColumn="1" w:lastColumn="0" w:noHBand="0" w:noVBand="1"/>
      </w:tblPr>
      <w:tblGrid>
        <w:gridCol w:w="1700"/>
        <w:gridCol w:w="1559"/>
        <w:gridCol w:w="748"/>
        <w:gridCol w:w="1662"/>
        <w:gridCol w:w="576"/>
        <w:gridCol w:w="326"/>
        <w:gridCol w:w="1224"/>
        <w:gridCol w:w="992"/>
      </w:tblGrid>
      <w:tr w:rsidR="00DB5A7D" w:rsidRPr="00DB5A7D" w14:paraId="50553CE4" w14:textId="77777777" w:rsidTr="00B31706">
        <w:trPr>
          <w:trHeight w:val="324"/>
        </w:trPr>
        <w:tc>
          <w:tcPr>
            <w:tcW w:w="8787" w:type="dxa"/>
            <w:gridSpan w:val="8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A65D46" w14:textId="77777777" w:rsidR="007A1708" w:rsidRPr="00DB5A7D" w:rsidRDefault="007A1708" w:rsidP="004A4A66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24"/>
                <w:szCs w:val="24"/>
              </w:rPr>
            </w:pPr>
            <w:bookmarkStart w:id="66" w:name="_Hlk31469809"/>
            <w:bookmarkStart w:id="67" w:name="OLE_LINK132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7.</w:t>
            </w:r>
            <w:bookmarkStart w:id="68" w:name="_Hlk38975767"/>
            <w:bookmarkStart w:id="69" w:name="OLE_LINK68"/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 xml:space="preserve"> 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Univariate</w:t>
            </w:r>
            <w:bookmarkEnd w:id="68"/>
            <w:bookmarkEnd w:id="69"/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 association of Rad-score, clinicopathological characteristics with Peritoneal metastasis in the training, internal and external validation cohorts.</w:t>
            </w:r>
          </w:p>
        </w:tc>
      </w:tr>
      <w:tr w:rsidR="00DB5A7D" w:rsidRPr="00DB5A7D" w14:paraId="1811DC4C" w14:textId="77777777" w:rsidTr="00B31706">
        <w:trPr>
          <w:trHeight w:val="276"/>
        </w:trPr>
        <w:tc>
          <w:tcPr>
            <w:tcW w:w="1700" w:type="dxa"/>
            <w:vMerge w:val="restart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710DD768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  <w:t>Variables</w:t>
            </w:r>
          </w:p>
        </w:tc>
        <w:tc>
          <w:tcPr>
            <w:tcW w:w="7087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0DB627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  <w:t>PM(+) vs. PM(-)</w:t>
            </w:r>
          </w:p>
        </w:tc>
      </w:tr>
      <w:tr w:rsidR="00DB5A7D" w:rsidRPr="00DB5A7D" w14:paraId="3B970ED6" w14:textId="77777777" w:rsidTr="00B31706">
        <w:trPr>
          <w:trHeight w:val="288"/>
        </w:trPr>
        <w:tc>
          <w:tcPr>
            <w:tcW w:w="1700" w:type="dxa"/>
            <w:vMerge/>
            <w:tcBorders>
              <w:top w:val="single" w:sz="4" w:space="0" w:color="auto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14:paraId="003D1931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</w:pP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FC2E8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OR (95%CI)</w:t>
            </w:r>
          </w:p>
        </w:tc>
        <w:tc>
          <w:tcPr>
            <w:tcW w:w="7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913CE5" w14:textId="77777777" w:rsidR="007A1708" w:rsidRPr="00DB5A7D" w:rsidRDefault="004A4A66" w:rsidP="007A1708">
            <w:pPr>
              <w:widowControl/>
              <w:jc w:val="center"/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  <w:t>P</w:t>
            </w:r>
          </w:p>
        </w:tc>
        <w:tc>
          <w:tcPr>
            <w:tcW w:w="166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D9F53B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OR (95%CI)</w:t>
            </w:r>
          </w:p>
        </w:tc>
        <w:tc>
          <w:tcPr>
            <w:tcW w:w="5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1A1C2B0" w14:textId="77777777" w:rsidR="007A1708" w:rsidRPr="00DB5A7D" w:rsidRDefault="004A4A66" w:rsidP="007A1708">
            <w:pPr>
              <w:widowControl/>
              <w:jc w:val="center"/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  <w:t>P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5B67CC8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OR (95%CI)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4DDC9E4" w14:textId="77777777" w:rsidR="007A1708" w:rsidRPr="00DB5A7D" w:rsidRDefault="004A4A66" w:rsidP="007A1708">
            <w:pPr>
              <w:widowControl/>
              <w:jc w:val="center"/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  <w:t>P</w:t>
            </w:r>
          </w:p>
        </w:tc>
      </w:tr>
      <w:tr w:rsidR="00DB5A7D" w:rsidRPr="00DB5A7D" w14:paraId="741384DB" w14:textId="77777777" w:rsidTr="00B31706">
        <w:trPr>
          <w:trHeight w:val="288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210DD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</w:pPr>
          </w:p>
        </w:tc>
        <w:tc>
          <w:tcPr>
            <w:tcW w:w="230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1DED97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Training cohort</w:t>
            </w:r>
          </w:p>
        </w:tc>
        <w:tc>
          <w:tcPr>
            <w:tcW w:w="256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F30A1EE" w14:textId="77777777" w:rsidR="007A1708" w:rsidRPr="00DB5A7D" w:rsidRDefault="007A1708" w:rsidP="007A1708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Internal validation cohort</w:t>
            </w:r>
          </w:p>
        </w:tc>
        <w:tc>
          <w:tcPr>
            <w:tcW w:w="221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C10CC3" w14:textId="77777777" w:rsidR="007A1708" w:rsidRPr="00DB5A7D" w:rsidRDefault="007A1708" w:rsidP="007A1708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External validation cohort</w:t>
            </w:r>
          </w:p>
        </w:tc>
      </w:tr>
      <w:tr w:rsidR="00DB5A7D" w:rsidRPr="00DB5A7D" w14:paraId="3DBB30E1" w14:textId="77777777" w:rsidTr="00B31706">
        <w:trPr>
          <w:trHeight w:val="288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2BDCB49B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i/>
                <w:iCs/>
                <w:kern w:val="0"/>
                <w:sz w:val="13"/>
                <w:szCs w:val="13"/>
              </w:rPr>
            </w:pPr>
          </w:p>
        </w:tc>
        <w:tc>
          <w:tcPr>
            <w:tcW w:w="2307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095947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564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B2D0C1" w14:textId="77777777" w:rsidR="007A1708" w:rsidRPr="00DB5A7D" w:rsidRDefault="007A1708" w:rsidP="007A1708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221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FF85C2" w14:textId="77777777" w:rsidR="007A1708" w:rsidRPr="00DB5A7D" w:rsidRDefault="007A1708" w:rsidP="007A1708">
            <w:pPr>
              <w:widowControl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</w:tr>
      <w:tr w:rsidR="00DB5A7D" w:rsidRPr="00DB5A7D" w14:paraId="1074AA14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4EF391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Rad-score*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E2D49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6.670(3.670-12.336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03B487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&lt;0.0001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314D9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9.187(1.983-42.573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79D28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0.005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8E3B8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6.851(3.225-14.558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8E12D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&lt;0.0001</w:t>
            </w:r>
          </w:p>
        </w:tc>
      </w:tr>
      <w:tr w:rsidR="00DB5A7D" w:rsidRPr="00DB5A7D" w14:paraId="31E61FE2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AD860C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Age(years) (</w:t>
            </w:r>
            <w:r w:rsidRPr="00DB5A7D">
              <w:rPr>
                <w:rFonts w:ascii="SimSun" w:eastAsia="SimSun" w:hAnsi="SimSun" w:cs="Times New Roman" w:hint="eastAsia"/>
                <w:kern w:val="0"/>
                <w:sz w:val="13"/>
                <w:szCs w:val="13"/>
              </w:rPr>
              <w:t>≥</w:t>
            </w: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60 vs. &lt;60)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9FC70D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12(0.446-1.138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108C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56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3B522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193(0.421-3.378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CB660D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4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6F07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75(0.436-1.377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12F24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386</w:t>
            </w:r>
          </w:p>
        </w:tc>
      </w:tr>
      <w:tr w:rsidR="00DB5A7D" w:rsidRPr="00DB5A7D" w14:paraId="0866F22C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461E582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Gender (male vs. female)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AEA63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58(0.473-1.215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2B345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5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984D05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938(0.3-2.935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3888E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912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E982E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029(0.549-1.931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4EAD9A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928</w:t>
            </w:r>
          </w:p>
        </w:tc>
      </w:tr>
      <w:tr w:rsidR="00DB5A7D" w:rsidRPr="00DB5A7D" w14:paraId="05808876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6533F5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  <w:t>Location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587441F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3"/>
                <w:szCs w:val="13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4D5EDB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3CF2AA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364E4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66EB9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267DC7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7AF70397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EFFCD31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Cardia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6F9EBA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87(0.132-0.626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291BD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02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B1CD705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81(0.006-1.064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71E09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56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0D6F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45(0.295-1.884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C04B095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534</w:t>
            </w:r>
          </w:p>
        </w:tc>
      </w:tr>
      <w:tr w:rsidR="00DB5A7D" w:rsidRPr="00DB5A7D" w14:paraId="76C9A7D8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51B249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Body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31933A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579(0.260-1.287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EA09E4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8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8A1FE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29(0.115-4.607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F7DED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37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2C3E08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84(0.298-2.061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54C30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621</w:t>
            </w:r>
          </w:p>
        </w:tc>
      </w:tr>
      <w:tr w:rsidR="00DB5A7D" w:rsidRPr="00DB5A7D" w14:paraId="6BB6DAF2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39094C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Antrum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267DF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659(0.317-1.373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3BACF3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66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AC0EE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603(0.096-3.784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C3936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59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FB6D3B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630(0.280-1.418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89A1F7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64</w:t>
            </w:r>
          </w:p>
        </w:tc>
      </w:tr>
      <w:tr w:rsidR="00DB5A7D" w:rsidRPr="00DB5A7D" w14:paraId="548694A5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FA5C44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 xml:space="preserve">  Whole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B27B5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327BE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C7B82A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CF0F11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25E8E7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B8C0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</w:p>
        </w:tc>
      </w:tr>
      <w:tr w:rsidR="00DB5A7D" w:rsidRPr="00DB5A7D" w14:paraId="4F8BC3D5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A016412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Tumor size</w:t>
            </w:r>
          </w:p>
          <w:p w14:paraId="3268D01F" w14:textId="77777777" w:rsidR="00B31706" w:rsidRPr="00DB5A7D" w:rsidRDefault="00B31706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 w:hint="eastAsia"/>
                <w:kern w:val="0"/>
                <w:sz w:val="13"/>
                <w:szCs w:val="13"/>
              </w:rPr>
              <w:t>(</w:t>
            </w:r>
            <w:r w:rsidRPr="00DB5A7D">
              <w:rPr>
                <w:rFonts w:ascii="SimSun" w:eastAsia="SimSun" w:hAnsi="SimSun" w:cs="Times New Roman" w:hint="eastAsia"/>
                <w:kern w:val="0"/>
                <w:sz w:val="13"/>
                <w:szCs w:val="13"/>
              </w:rPr>
              <w:t>≥4</w:t>
            </w:r>
            <w:r w:rsidRPr="00DB5A7D">
              <w:rPr>
                <w:rFonts w:ascii="SimSun" w:eastAsia="SimSun" w:hAnsi="SimSun" w:cs="Times New Roman"/>
                <w:kern w:val="0"/>
                <w:sz w:val="13"/>
                <w:szCs w:val="13"/>
              </w:rPr>
              <w:t>cm</w:t>
            </w: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 xml:space="preserve"> vs. &lt;4cm)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A04F6F8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373(0.804-2.347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8393C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46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C8697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723(0.455-6.528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83F5D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423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7A344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2.000(1.023-3.910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339FF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43</w:t>
            </w:r>
          </w:p>
        </w:tc>
      </w:tr>
      <w:tr w:rsidR="00DB5A7D" w:rsidRPr="00DB5A7D" w14:paraId="3D6B82FA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E48FB5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Differentiation</w:t>
            </w:r>
          </w:p>
          <w:p w14:paraId="3E69D79D" w14:textId="77777777" w:rsidR="00B31706" w:rsidRPr="00DB5A7D" w:rsidRDefault="00B31706" w:rsidP="00B31706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 w:hint="eastAsia"/>
                <w:kern w:val="0"/>
                <w:sz w:val="13"/>
                <w:szCs w:val="13"/>
              </w:rPr>
              <w:t>(</w:t>
            </w: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Poor or undifferentiation vs. Well or Moderate)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817919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696(0.785-3.665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0FB6D4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79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E5E1D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183(0.307-4.564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16EF6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807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4EBB9A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130(0.558-2.290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23F31F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735</w:t>
            </w:r>
          </w:p>
        </w:tc>
      </w:tr>
      <w:tr w:rsidR="00DB5A7D" w:rsidRPr="00DB5A7D" w14:paraId="4A7E01CF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8C92E6" w14:textId="77777777" w:rsidR="007A1708" w:rsidRPr="00DB5A7D" w:rsidRDefault="007A1708" w:rsidP="00B31706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CEA</w:t>
            </w:r>
            <w:r w:rsidR="00B31706"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 xml:space="preserve"> (elevated vs. Normal)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EC78D8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291(0.781-2.133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9E4B08B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32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556F35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477(0.492-4.435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980C4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487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B2F2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348(0.666-2.730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ED73BD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407</w:t>
            </w:r>
          </w:p>
        </w:tc>
      </w:tr>
      <w:tr w:rsidR="00DB5A7D" w:rsidRPr="00DB5A7D" w14:paraId="61845B4F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184E78" w14:textId="77777777" w:rsidR="007A1708" w:rsidRPr="00DB5A7D" w:rsidRDefault="007A1708" w:rsidP="00B31706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CA19-9</w:t>
            </w:r>
            <w:r w:rsidR="00B31706"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(elevated vs.</w:t>
            </w:r>
            <w:r w:rsidR="00B31706" w:rsidRPr="00DB5A7D">
              <w:rPr>
                <w:rFonts w:ascii="Times New Roman" w:eastAsia="DengXian" w:hAnsi="Times New Roman" w:cs="Times New Roman" w:hint="eastAsia"/>
                <w:kern w:val="0"/>
                <w:sz w:val="13"/>
                <w:szCs w:val="13"/>
              </w:rPr>
              <w:t xml:space="preserve"> </w:t>
            </w:r>
            <w:r w:rsidR="00B31706"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Normal)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873D7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344(0.807-2.238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94ED3D4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55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2149AD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2.232(0.680-7.331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144DA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86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DF32D4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953(0.479-1.897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1BAB39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891</w:t>
            </w:r>
          </w:p>
        </w:tc>
      </w:tr>
      <w:tr w:rsidR="00DB5A7D" w:rsidRPr="00DB5A7D" w14:paraId="1473FFEE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DAFC8FB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T stage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BE1282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5D8F07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D42D7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4A34D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5DA8E0D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88500D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6169587C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2E1505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T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E92634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33(0.098-0.556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6B540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01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82B6A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68(0.033-0.853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A5198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31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D11E1E" w14:textId="77777777" w:rsidR="007A1708" w:rsidRPr="00DB5A7D" w:rsidRDefault="00C05962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 w:hint="eastAsia"/>
                <w:kern w:val="0"/>
                <w:sz w:val="13"/>
                <w:szCs w:val="13"/>
              </w:rPr>
              <w:t>/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7D4915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997</w:t>
            </w:r>
          </w:p>
        </w:tc>
      </w:tr>
      <w:tr w:rsidR="00DB5A7D" w:rsidRPr="00DB5A7D" w14:paraId="04949BE8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1746D2F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T4a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8D64B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559(0.339-0.923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5E772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23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0D305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44(0.074-0.806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1043D1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21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A974A1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65(0.065-0.420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EBF7F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&lt;0.0001</w:t>
            </w:r>
          </w:p>
        </w:tc>
      </w:tr>
      <w:tr w:rsidR="00DB5A7D" w:rsidRPr="00DB5A7D" w14:paraId="114A8815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2DD4FE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T4b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50F99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6836C6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E333F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4E591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DBB80B8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D45FEBD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</w:p>
        </w:tc>
      </w:tr>
      <w:tr w:rsidR="00DB5A7D" w:rsidRPr="00DB5A7D" w14:paraId="1DE18F9C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5344EC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  <w:t>cN stage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813E2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b/>
                <w:bCs/>
                <w:kern w:val="0"/>
                <w:sz w:val="16"/>
                <w:szCs w:val="16"/>
              </w:rPr>
            </w:pP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6FB29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7227357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AFA47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44B36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A4732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4451D6A1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4F063F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FAF900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38(0.116-0.489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35412D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&lt;0.0001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120CBA" w14:textId="77777777" w:rsidR="007A1708" w:rsidRPr="00DB5A7D" w:rsidRDefault="00C05962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 w:hint="eastAsia"/>
                <w:kern w:val="0"/>
                <w:sz w:val="13"/>
                <w:szCs w:val="13"/>
              </w:rPr>
              <w:t>/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F09F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998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AD629A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20(0.035-0.417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CAC980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01</w:t>
            </w:r>
          </w:p>
        </w:tc>
      </w:tr>
      <w:tr w:rsidR="00DB5A7D" w:rsidRPr="00DB5A7D" w14:paraId="4916E0EB" w14:textId="77777777" w:rsidTr="00B31706">
        <w:trPr>
          <w:trHeight w:val="276"/>
        </w:trPr>
        <w:tc>
          <w:tcPr>
            <w:tcW w:w="1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2A3C944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06CE2F6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510(0.273-0.953)</w:t>
            </w:r>
          </w:p>
        </w:tc>
        <w:tc>
          <w:tcPr>
            <w:tcW w:w="7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4BC61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35</w:t>
            </w:r>
          </w:p>
        </w:tc>
        <w:tc>
          <w:tcPr>
            <w:tcW w:w="16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FC431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222(0.026-1.901)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5A5B8A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7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AA5BA0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362(0.145-0.904)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F89EB5B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03</w:t>
            </w:r>
          </w:p>
        </w:tc>
      </w:tr>
      <w:tr w:rsidR="00DB5A7D" w:rsidRPr="00DB5A7D" w14:paraId="1AAC40F7" w14:textId="77777777" w:rsidTr="004A4A66">
        <w:trPr>
          <w:trHeight w:val="276"/>
        </w:trPr>
        <w:tc>
          <w:tcPr>
            <w:tcW w:w="170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BF6F91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2</w:t>
            </w:r>
          </w:p>
        </w:tc>
        <w:tc>
          <w:tcPr>
            <w:tcW w:w="155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27B92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840(0.473-1.493)</w:t>
            </w:r>
          </w:p>
        </w:tc>
        <w:tc>
          <w:tcPr>
            <w:tcW w:w="748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F634A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553</w:t>
            </w:r>
          </w:p>
        </w:tc>
        <w:tc>
          <w:tcPr>
            <w:tcW w:w="166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A4FBD32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763(0.553-5.622)</w:t>
            </w:r>
          </w:p>
        </w:tc>
        <w:tc>
          <w:tcPr>
            <w:tcW w:w="57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019F3AC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338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A5C30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1.697(0.871-3.308)</w:t>
            </w:r>
          </w:p>
        </w:tc>
        <w:tc>
          <w:tcPr>
            <w:tcW w:w="992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838EB6B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0.12</w:t>
            </w:r>
          </w:p>
        </w:tc>
      </w:tr>
      <w:tr w:rsidR="00DB5A7D" w:rsidRPr="00DB5A7D" w14:paraId="7DC2FE1B" w14:textId="77777777" w:rsidTr="004A4A66">
        <w:trPr>
          <w:trHeight w:val="300"/>
        </w:trPr>
        <w:tc>
          <w:tcPr>
            <w:tcW w:w="17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5D44F615" w14:textId="77777777" w:rsidR="007A1708" w:rsidRPr="00DB5A7D" w:rsidRDefault="007A1708" w:rsidP="007A1708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3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A15FDE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7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E79220" w14:textId="77777777" w:rsidR="007A1708" w:rsidRPr="00DB5A7D" w:rsidRDefault="007A1708" w:rsidP="007A1708">
            <w:pPr>
              <w:widowControl/>
              <w:jc w:val="left"/>
              <w:rPr>
                <w:rFonts w:ascii="Calibri" w:eastAsia="DengXian" w:hAnsi="Calibri" w:cs="Calibri"/>
                <w:kern w:val="0"/>
                <w:szCs w:val="21"/>
              </w:rPr>
            </w:pPr>
            <w:r w:rsidRPr="00DB5A7D">
              <w:rPr>
                <w:rFonts w:ascii="Calibri" w:eastAsia="DengXian" w:hAnsi="Calibri" w:cs="Calibri"/>
                <w:kern w:val="0"/>
                <w:szCs w:val="21"/>
              </w:rPr>
              <w:t xml:space="preserve">　</w:t>
            </w:r>
          </w:p>
        </w:tc>
        <w:tc>
          <w:tcPr>
            <w:tcW w:w="16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4DDC499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ACBD583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 xml:space="preserve">　</w:t>
            </w:r>
          </w:p>
        </w:tc>
        <w:tc>
          <w:tcPr>
            <w:tcW w:w="155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CAB159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>Reference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30263FF" w14:textId="77777777" w:rsidR="007A1708" w:rsidRPr="00DB5A7D" w:rsidRDefault="007A1708" w:rsidP="007A1708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3"/>
                <w:szCs w:val="13"/>
              </w:rPr>
              <w:t xml:space="preserve">　</w:t>
            </w:r>
          </w:p>
        </w:tc>
      </w:tr>
      <w:tr w:rsidR="00DB5A7D" w:rsidRPr="00DB5A7D" w14:paraId="2E1EC968" w14:textId="77777777" w:rsidTr="004A4A66">
        <w:trPr>
          <w:trHeight w:val="300"/>
        </w:trPr>
        <w:tc>
          <w:tcPr>
            <w:tcW w:w="8787" w:type="dxa"/>
            <w:gridSpan w:val="8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C9B5529" w14:textId="77777777" w:rsidR="004A4A66" w:rsidRPr="00DB5A7D" w:rsidRDefault="004A4A66" w:rsidP="004A4A66">
            <w:pPr>
              <w:widowControl/>
              <w:rPr>
                <w:rFonts w:ascii="Times New Roman" w:eastAsia="DengXian" w:hAnsi="Times New Roman" w:cs="Times New Roman"/>
                <w:kern w:val="0"/>
                <w:sz w:val="15"/>
                <w:szCs w:val="15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5"/>
                <w:szCs w:val="15"/>
              </w:rPr>
              <w:t xml:space="preserve">*, Rad-score is a continuous value with a scale of 1; PM(+), PM-positive status; PM(-), PM-negative status; OR, odds ratio CI, confidence interval. </w:t>
            </w:r>
          </w:p>
        </w:tc>
      </w:tr>
    </w:tbl>
    <w:p w14:paraId="6E216781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128CC012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3CB11DEC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71D5C717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3143ADD3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0C7043DC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49E7F7FB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632146B3" w14:textId="77777777" w:rsidR="004A4A66" w:rsidRPr="00DB5A7D" w:rsidRDefault="004A4A66" w:rsidP="00471220">
      <w:pPr>
        <w:rPr>
          <w:rFonts w:ascii="Times New Roman" w:hAnsi="Times New Roman" w:cs="Times New Roman"/>
          <w:kern w:val="0"/>
          <w:sz w:val="24"/>
          <w:szCs w:val="24"/>
        </w:rPr>
      </w:pPr>
    </w:p>
    <w:p w14:paraId="0EA23E29" w14:textId="77777777" w:rsidR="00445D5A" w:rsidRPr="00DB5A7D" w:rsidRDefault="0019454B" w:rsidP="00471220">
      <w:pPr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4"/>
          <w:szCs w:val="24"/>
        </w:rPr>
        <w:fldChar w:fldCharType="begin"/>
      </w:r>
      <w:r w:rsidRPr="00DB5A7D">
        <w:rPr>
          <w:rFonts w:ascii="Times New Roman" w:hAnsi="Times New Roman" w:cs="Times New Roman"/>
          <w:kern w:val="0"/>
          <w:sz w:val="24"/>
          <w:szCs w:val="24"/>
        </w:rPr>
        <w:instrText xml:space="preserve"> ADDIN NE.Rep</w:instrText>
      </w:r>
      <w:r w:rsidRPr="00DB5A7D">
        <w:rPr>
          <w:rFonts w:ascii="Times New Roman" w:hAnsi="Times New Roman" w:cs="Times New Roman"/>
          <w:kern w:val="0"/>
          <w:sz w:val="24"/>
          <w:szCs w:val="24"/>
        </w:rPr>
        <w:fldChar w:fldCharType="separate"/>
      </w:r>
    </w:p>
    <w:p w14:paraId="01376B69" w14:textId="77777777" w:rsidR="00CF54D8" w:rsidRPr="00DB5A7D" w:rsidRDefault="0019454B" w:rsidP="00445D5A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  <w:r w:rsidRPr="00DB5A7D">
        <w:rPr>
          <w:rFonts w:ascii="Times New Roman" w:hAnsi="Times New Roman" w:cs="Times New Roman"/>
          <w:kern w:val="0"/>
          <w:sz w:val="24"/>
          <w:szCs w:val="24"/>
        </w:rPr>
        <w:fldChar w:fldCharType="end"/>
      </w:r>
      <w:bookmarkEnd w:id="66"/>
      <w:bookmarkEnd w:id="67"/>
    </w:p>
    <w:p w14:paraId="46205DAE" w14:textId="77777777" w:rsidR="00CC29DB" w:rsidRPr="00DB5A7D" w:rsidRDefault="00CC29DB" w:rsidP="00445D5A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tbl>
      <w:tblPr>
        <w:tblW w:w="8364" w:type="dxa"/>
        <w:tblLayout w:type="fixed"/>
        <w:tblLook w:val="04A0" w:firstRow="1" w:lastRow="0" w:firstColumn="1" w:lastColumn="0" w:noHBand="0" w:noVBand="1"/>
      </w:tblPr>
      <w:tblGrid>
        <w:gridCol w:w="1843"/>
        <w:gridCol w:w="851"/>
        <w:gridCol w:w="850"/>
        <w:gridCol w:w="576"/>
        <w:gridCol w:w="700"/>
        <w:gridCol w:w="576"/>
        <w:gridCol w:w="841"/>
        <w:gridCol w:w="567"/>
        <w:gridCol w:w="709"/>
        <w:gridCol w:w="851"/>
      </w:tblGrid>
      <w:tr w:rsidR="00DB5A7D" w:rsidRPr="00DB5A7D" w14:paraId="1827DA34" w14:textId="77777777" w:rsidTr="00C05962">
        <w:trPr>
          <w:trHeight w:val="288"/>
        </w:trPr>
        <w:tc>
          <w:tcPr>
            <w:tcW w:w="8364" w:type="dxa"/>
            <w:gridSpan w:val="10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14:paraId="62B6C170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b/>
                <w:bCs/>
                <w:kern w:val="0"/>
                <w:sz w:val="20"/>
                <w:szCs w:val="20"/>
              </w:rPr>
              <w:t>Table S8.</w:t>
            </w: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 The diagnostic performance of Rad-score and Nomogram in predicting gastric cancer peritoneal metastasis in the training cohort, internal validation cohort and external validation cohort.</w:t>
            </w:r>
          </w:p>
        </w:tc>
      </w:tr>
      <w:tr w:rsidR="00DB5A7D" w:rsidRPr="00DB5A7D" w14:paraId="1F40B1A0" w14:textId="77777777" w:rsidTr="00C05962">
        <w:trPr>
          <w:trHeight w:val="288"/>
        </w:trPr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BEAC1AD" w14:textId="77777777" w:rsidR="00CC29DB" w:rsidRPr="00DB5A7D" w:rsidRDefault="00CC29DB" w:rsidP="00F9734C">
            <w:pPr>
              <w:widowControl/>
              <w:jc w:val="left"/>
              <w:rPr>
                <w:rFonts w:ascii="DengXian" w:eastAsia="DengXian" w:hAnsi="DengXian" w:cs="SimSun"/>
                <w:kern w:val="0"/>
                <w:sz w:val="22"/>
              </w:rPr>
            </w:pPr>
            <w:r w:rsidRPr="00DB5A7D">
              <w:rPr>
                <w:rFonts w:ascii="DengXian" w:eastAsia="DengXian" w:hAnsi="DengXian" w:cs="SimSun" w:hint="eastAsia"/>
                <w:kern w:val="0"/>
                <w:sz w:val="22"/>
              </w:rPr>
              <w:t xml:space="preserve">　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14D9F3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 xml:space="preserve">Cutoff 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2F9F96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AUC</w:t>
            </w:r>
          </w:p>
        </w:tc>
        <w:tc>
          <w:tcPr>
            <w:tcW w:w="5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AE27C46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Sen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DC673A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Spe</w:t>
            </w:r>
          </w:p>
        </w:tc>
        <w:tc>
          <w:tcPr>
            <w:tcW w:w="5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150A392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Acc</w:t>
            </w:r>
          </w:p>
        </w:tc>
        <w:tc>
          <w:tcPr>
            <w:tcW w:w="8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9FC4D8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+LR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4F8422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-LR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68CFB3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PPV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98F7322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20"/>
                <w:szCs w:val="20"/>
              </w:rPr>
              <w:t>NPV</w:t>
            </w:r>
          </w:p>
        </w:tc>
      </w:tr>
      <w:tr w:rsidR="00DB5A7D" w:rsidRPr="00DB5A7D" w14:paraId="2B19D1E6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FEB0B8A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Training cohort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265A64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667D14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D93E6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3CFDD2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E21E6F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B64431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62EAA9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D14496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411D9D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50C19B33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96316F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Rad-score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F330BC" w14:textId="77777777" w:rsidR="00CC29DB" w:rsidRPr="00DB5A7D" w:rsidRDefault="00073E6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0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A18C18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51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88287F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</w:t>
            </w:r>
            <w:r w:rsidR="00073E6B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44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865752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5</w:t>
            </w:r>
            <w:r w:rsidR="00073E6B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0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D0ADB2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58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A45563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.8</w:t>
            </w:r>
            <w:r w:rsidR="00073E6B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6C9AF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</w:t>
            </w:r>
            <w:r w:rsidR="00073E6B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82EEE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5</w:t>
            </w:r>
            <w:r w:rsidR="00073E6B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01495C0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5</w:t>
            </w:r>
          </w:p>
        </w:tc>
      </w:tr>
      <w:tr w:rsidR="00DB5A7D" w:rsidRPr="00DB5A7D" w14:paraId="3932238B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6BD310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omogram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8CD6FD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7.43</w:t>
            </w:r>
            <w:r w:rsidR="00073E6B"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20A15F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92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DB7DE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33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87A9A5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23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8063C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24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81D25D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.64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97035A3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C6B828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3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93BFC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34</w:t>
            </w:r>
          </w:p>
        </w:tc>
      </w:tr>
      <w:tr w:rsidR="00DB5A7D" w:rsidRPr="00DB5A7D" w14:paraId="68462197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38A5FF0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8F6F39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FAAD345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777D7C2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9CF137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DE8640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D112B9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C83C5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C0B0F9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521D99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0C3BC7DD" w14:textId="77777777" w:rsidTr="00C05962">
        <w:trPr>
          <w:trHeight w:val="276"/>
        </w:trPr>
        <w:tc>
          <w:tcPr>
            <w:tcW w:w="26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8381BC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Internal validation cohort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14E803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155EF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E99D40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426BF7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34BE71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7ADB79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642BCC6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50CFAB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323A949F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6F1C9C" w14:textId="77777777" w:rsidR="00376E5B" w:rsidRPr="00DB5A7D" w:rsidRDefault="00376E5B" w:rsidP="00376E5B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Rad-score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DA976C4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0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3E4532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02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F18315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82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3E7008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562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5CAD9C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613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7D172E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 w:hint="eastAsia"/>
                <w:kern w:val="0"/>
                <w:sz w:val="16"/>
                <w:szCs w:val="16"/>
              </w:rPr>
              <w:t>2</w:t>
            </w: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.01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EF33ED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A7DA73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742EF8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62</w:t>
            </w:r>
          </w:p>
        </w:tc>
      </w:tr>
      <w:tr w:rsidR="00DB5A7D" w:rsidRPr="00DB5A7D" w14:paraId="251BEA82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6457E7" w14:textId="77777777" w:rsidR="00376E5B" w:rsidRPr="00DB5A7D" w:rsidRDefault="00376E5B" w:rsidP="00376E5B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omogram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08CFEFB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7.43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1E904A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7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924E0F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6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C97F53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87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265FF4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83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A3BF473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3.5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1DAD54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28F4947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40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FB19DB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46</w:t>
            </w:r>
          </w:p>
        </w:tc>
      </w:tr>
      <w:tr w:rsidR="00DB5A7D" w:rsidRPr="00DB5A7D" w14:paraId="68AD744F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00521F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65B4163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5E82970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68A898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CBB439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CDCBFF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17AE95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9165C5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F9EFA9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C6C0FF8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0E90C4A7" w14:textId="77777777" w:rsidTr="00C05962">
        <w:trPr>
          <w:trHeight w:val="276"/>
        </w:trPr>
        <w:tc>
          <w:tcPr>
            <w:tcW w:w="26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153E505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  <w:t>External validation cohort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85E75A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8"/>
                <w:szCs w:val="18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094F2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2F1EE8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C16E8A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BA902E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3A0BB3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4DFCDD0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E75ABC" w14:textId="77777777" w:rsidR="00CC29DB" w:rsidRPr="00DB5A7D" w:rsidRDefault="00CC29DB" w:rsidP="00F9734C">
            <w:pPr>
              <w:widowControl/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</w:p>
        </w:tc>
      </w:tr>
      <w:tr w:rsidR="00DB5A7D" w:rsidRPr="00DB5A7D" w14:paraId="23D3E860" w14:textId="77777777" w:rsidTr="00C05962">
        <w:trPr>
          <w:trHeight w:val="276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D4F2CA" w14:textId="77777777" w:rsidR="00376E5B" w:rsidRPr="00DB5A7D" w:rsidRDefault="00376E5B" w:rsidP="00376E5B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Rad-score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730B19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000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7D7E25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45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5D36E4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55</w:t>
            </w:r>
          </w:p>
        </w:tc>
        <w:tc>
          <w:tcPr>
            <w:tcW w:w="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0FC6C8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538</w:t>
            </w:r>
          </w:p>
        </w:tc>
        <w:tc>
          <w:tcPr>
            <w:tcW w:w="5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49CD89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606</w:t>
            </w:r>
          </w:p>
        </w:tc>
        <w:tc>
          <w:tcPr>
            <w:tcW w:w="8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5EC34E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1.8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776C90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8CB95C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33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AFF197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31</w:t>
            </w:r>
          </w:p>
        </w:tc>
      </w:tr>
      <w:tr w:rsidR="00DB5A7D" w:rsidRPr="00DB5A7D" w14:paraId="24D55366" w14:textId="77777777" w:rsidTr="00C05962">
        <w:trPr>
          <w:trHeight w:val="288"/>
        </w:trPr>
        <w:tc>
          <w:tcPr>
            <w:tcW w:w="1843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3867F66" w14:textId="77777777" w:rsidR="00376E5B" w:rsidRPr="00DB5A7D" w:rsidRDefault="00376E5B" w:rsidP="00376E5B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Nomogram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D21B56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77.43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C6F7D51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815</w:t>
            </w:r>
          </w:p>
        </w:tc>
        <w:tc>
          <w:tcPr>
            <w:tcW w:w="5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C278CC7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9</w:t>
            </w: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4508DF9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29</w:t>
            </w:r>
          </w:p>
        </w:tc>
        <w:tc>
          <w:tcPr>
            <w:tcW w:w="5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16387EF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742</w:t>
            </w:r>
          </w:p>
        </w:tc>
        <w:tc>
          <w:tcPr>
            <w:tcW w:w="84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262CD0A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2.92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360E414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29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71ABF63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44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82D16EC" w14:textId="77777777" w:rsidR="00376E5B" w:rsidRPr="00DB5A7D" w:rsidRDefault="00376E5B" w:rsidP="00376E5B">
            <w:pPr>
              <w:widowControl/>
              <w:jc w:val="center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0.927</w:t>
            </w:r>
          </w:p>
        </w:tc>
      </w:tr>
      <w:tr w:rsidR="00CC29DB" w:rsidRPr="00DB5A7D" w14:paraId="72EEC4C6" w14:textId="77777777" w:rsidTr="00C05962">
        <w:trPr>
          <w:trHeight w:val="276"/>
        </w:trPr>
        <w:tc>
          <w:tcPr>
            <w:tcW w:w="8364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ED269B" w14:textId="77777777" w:rsidR="00CC29DB" w:rsidRPr="00DB5A7D" w:rsidRDefault="00CC29DB" w:rsidP="00F9734C">
            <w:pPr>
              <w:widowControl/>
              <w:jc w:val="left"/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</w:pPr>
            <w:r w:rsidRPr="00DB5A7D">
              <w:rPr>
                <w:rFonts w:ascii="Times New Roman" w:eastAsia="DengXian" w:hAnsi="Times New Roman" w:cs="Times New Roman"/>
                <w:kern w:val="0"/>
                <w:sz w:val="16"/>
                <w:szCs w:val="16"/>
              </w:rPr>
              <w:t>AUC, area under the receiver operating characteristic curve; Sen, sensitivity; Spe, specificity; Acc, accuracy; +LR, positive likelihood ratio; −LR, negative likelihood ratio; PPV, positive predictive value; NPV, negative predictive value</w:t>
            </w:r>
          </w:p>
        </w:tc>
      </w:tr>
    </w:tbl>
    <w:p w14:paraId="4CFFD02C" w14:textId="77777777" w:rsidR="00CC29DB" w:rsidRPr="00DB5A7D" w:rsidRDefault="00CC29DB" w:rsidP="00445D5A">
      <w:pPr>
        <w:autoSpaceDE w:val="0"/>
        <w:autoSpaceDN w:val="0"/>
        <w:adjustRightInd w:val="0"/>
        <w:rPr>
          <w:rFonts w:ascii="Times New Roman" w:hAnsi="Times New Roman" w:cs="Times New Roman"/>
          <w:kern w:val="0"/>
          <w:sz w:val="24"/>
          <w:szCs w:val="24"/>
        </w:rPr>
      </w:pPr>
    </w:p>
    <w:sectPr w:rsidR="00CC29DB" w:rsidRPr="00DB5A7D" w:rsidSect="00F95C5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92795D3" w14:textId="77777777" w:rsidR="00E72665" w:rsidRDefault="00E72665" w:rsidP="000F5952">
      <w:r>
        <w:separator/>
      </w:r>
    </w:p>
  </w:endnote>
  <w:endnote w:type="continuationSeparator" w:id="0">
    <w:p w14:paraId="56F8B648" w14:textId="77777777" w:rsidR="00E72665" w:rsidRDefault="00E72665" w:rsidP="000F59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793E7F" w14:textId="77777777" w:rsidR="00E72665" w:rsidRDefault="00E72665" w:rsidP="000F5952">
      <w:r>
        <w:separator/>
      </w:r>
    </w:p>
  </w:footnote>
  <w:footnote w:type="continuationSeparator" w:id="0">
    <w:p w14:paraId="5ED7C506" w14:textId="77777777" w:rsidR="00E72665" w:rsidRDefault="00E72665" w:rsidP="000F59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146E056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DA41E7"/>
    <w:multiLevelType w:val="hybridMultilevel"/>
    <w:tmpl w:val="DEC245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58C739C"/>
    <w:multiLevelType w:val="hybridMultilevel"/>
    <w:tmpl w:val="840067A0"/>
    <w:lvl w:ilvl="0" w:tplc="01009974">
      <w:start w:val="4"/>
      <w:numFmt w:val="decimal"/>
      <w:lvlText w:val="%1."/>
      <w:lvlJc w:val="left"/>
      <w:pPr>
        <w:ind w:left="36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06755FEC"/>
    <w:multiLevelType w:val="hybridMultilevel"/>
    <w:tmpl w:val="B616E64A"/>
    <w:lvl w:ilvl="0" w:tplc="38FEDD62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084910D2"/>
    <w:multiLevelType w:val="hybridMultilevel"/>
    <w:tmpl w:val="009A4E6A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09F05A53"/>
    <w:multiLevelType w:val="hybridMultilevel"/>
    <w:tmpl w:val="DEC245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0E394BCF"/>
    <w:multiLevelType w:val="hybridMultilevel"/>
    <w:tmpl w:val="5748E388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1B316EF2"/>
    <w:multiLevelType w:val="hybridMultilevel"/>
    <w:tmpl w:val="7624A7D8"/>
    <w:lvl w:ilvl="0" w:tplc="39A60606">
      <w:start w:val="1"/>
      <w:numFmt w:val="decimal"/>
      <w:lvlText w:val="%1."/>
      <w:lvlJc w:val="left"/>
      <w:pPr>
        <w:ind w:left="360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C3142C7"/>
    <w:multiLevelType w:val="hybridMultilevel"/>
    <w:tmpl w:val="DC1EFAD8"/>
    <w:lvl w:ilvl="0" w:tplc="566537FC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 w15:restartNumberingAfterBreak="0">
    <w:nsid w:val="27A64FE5"/>
    <w:multiLevelType w:val="hybridMultilevel"/>
    <w:tmpl w:val="41D26AA8"/>
    <w:lvl w:ilvl="0" w:tplc="176E5D78">
      <w:start w:val="1"/>
      <w:numFmt w:val="upperRoman"/>
      <w:lvlText w:val="%1."/>
      <w:lvlJc w:val="left"/>
      <w:pPr>
        <w:ind w:left="36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2D3507C0"/>
    <w:multiLevelType w:val="hybridMultilevel"/>
    <w:tmpl w:val="98AED6B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2EF944C4"/>
    <w:multiLevelType w:val="hybridMultilevel"/>
    <w:tmpl w:val="997EF2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3B502474"/>
    <w:multiLevelType w:val="hybridMultilevel"/>
    <w:tmpl w:val="8424D90A"/>
    <w:lvl w:ilvl="0" w:tplc="94C8658A">
      <w:start w:val="1"/>
      <w:numFmt w:val="decimal"/>
      <w:lvlText w:val="%1.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3C5D0AF8"/>
    <w:multiLevelType w:val="hybridMultilevel"/>
    <w:tmpl w:val="1350475E"/>
    <w:lvl w:ilvl="0" w:tplc="21D8E6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40541014"/>
    <w:multiLevelType w:val="hybridMultilevel"/>
    <w:tmpl w:val="DEC245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43705943"/>
    <w:multiLevelType w:val="hybridMultilevel"/>
    <w:tmpl w:val="C2AE172C"/>
    <w:lvl w:ilvl="0" w:tplc="4EAEC7B4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449B354B"/>
    <w:multiLevelType w:val="hybridMultilevel"/>
    <w:tmpl w:val="DEC245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48A34DA5"/>
    <w:multiLevelType w:val="hybridMultilevel"/>
    <w:tmpl w:val="F9967F7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4D7C5062"/>
    <w:multiLevelType w:val="hybridMultilevel"/>
    <w:tmpl w:val="27C4CFE2"/>
    <w:lvl w:ilvl="0" w:tplc="94C8658A">
      <w:start w:val="1"/>
      <w:numFmt w:val="decimal"/>
      <w:lvlText w:val="%1."/>
      <w:lvlJc w:val="righ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5558645F"/>
    <w:multiLevelType w:val="hybridMultilevel"/>
    <w:tmpl w:val="98AED6B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5665301B"/>
    <w:multiLevelType w:val="singleLevel"/>
    <w:tmpl w:val="5665301B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1" w15:restartNumberingAfterBreak="0">
    <w:nsid w:val="566537FC"/>
    <w:multiLevelType w:val="singleLevel"/>
    <w:tmpl w:val="566537FC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2" w15:restartNumberingAfterBreak="0">
    <w:nsid w:val="56653A7D"/>
    <w:multiLevelType w:val="singleLevel"/>
    <w:tmpl w:val="56653A7D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3" w15:restartNumberingAfterBreak="0">
    <w:nsid w:val="56653B08"/>
    <w:multiLevelType w:val="singleLevel"/>
    <w:tmpl w:val="56653B08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4" w15:restartNumberingAfterBreak="0">
    <w:nsid w:val="5665402E"/>
    <w:multiLevelType w:val="singleLevel"/>
    <w:tmpl w:val="5665402E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5" w15:restartNumberingAfterBreak="0">
    <w:nsid w:val="566543A4"/>
    <w:multiLevelType w:val="singleLevel"/>
    <w:tmpl w:val="566543A4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6" w15:restartNumberingAfterBreak="0">
    <w:nsid w:val="56656CA4"/>
    <w:multiLevelType w:val="singleLevel"/>
    <w:tmpl w:val="56656CA4"/>
    <w:lvl w:ilvl="0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</w:abstractNum>
  <w:abstractNum w:abstractNumId="27" w15:restartNumberingAfterBreak="0">
    <w:nsid w:val="5FE06C72"/>
    <w:multiLevelType w:val="hybridMultilevel"/>
    <w:tmpl w:val="3BE2C5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8" w15:restartNumberingAfterBreak="0">
    <w:nsid w:val="63190C43"/>
    <w:multiLevelType w:val="hybridMultilevel"/>
    <w:tmpl w:val="DEC245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 w15:restartNumberingAfterBreak="0">
    <w:nsid w:val="65EA1FD2"/>
    <w:multiLevelType w:val="hybridMultilevel"/>
    <w:tmpl w:val="DEC245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7AB6783"/>
    <w:multiLevelType w:val="hybridMultilevel"/>
    <w:tmpl w:val="1350475E"/>
    <w:lvl w:ilvl="0" w:tplc="21D8E61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 w15:restartNumberingAfterBreak="0">
    <w:nsid w:val="7C187D26"/>
    <w:multiLevelType w:val="hybridMultilevel"/>
    <w:tmpl w:val="B5BA3F9C"/>
    <w:lvl w:ilvl="0" w:tplc="1236EE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7E3C2A68"/>
    <w:multiLevelType w:val="hybridMultilevel"/>
    <w:tmpl w:val="2E609F8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9"/>
  </w:num>
  <w:num w:numId="2">
    <w:abstractNumId w:val="20"/>
  </w:num>
  <w:num w:numId="3">
    <w:abstractNumId w:val="21"/>
  </w:num>
  <w:num w:numId="4">
    <w:abstractNumId w:val="22"/>
  </w:num>
  <w:num w:numId="5">
    <w:abstractNumId w:val="23"/>
  </w:num>
  <w:num w:numId="6">
    <w:abstractNumId w:val="24"/>
  </w:num>
  <w:num w:numId="7">
    <w:abstractNumId w:val="25"/>
  </w:num>
  <w:num w:numId="8">
    <w:abstractNumId w:val="26"/>
  </w:num>
  <w:num w:numId="9">
    <w:abstractNumId w:val="8"/>
  </w:num>
  <w:num w:numId="10">
    <w:abstractNumId w:val="27"/>
  </w:num>
  <w:num w:numId="11">
    <w:abstractNumId w:val="1"/>
  </w:num>
  <w:num w:numId="12">
    <w:abstractNumId w:val="11"/>
  </w:num>
  <w:num w:numId="13">
    <w:abstractNumId w:val="17"/>
  </w:num>
  <w:num w:numId="14">
    <w:abstractNumId w:val="4"/>
  </w:num>
  <w:num w:numId="15">
    <w:abstractNumId w:val="32"/>
  </w:num>
  <w:num w:numId="16">
    <w:abstractNumId w:val="6"/>
  </w:num>
  <w:num w:numId="17">
    <w:abstractNumId w:val="0"/>
  </w:num>
  <w:num w:numId="18">
    <w:abstractNumId w:val="16"/>
  </w:num>
  <w:num w:numId="19">
    <w:abstractNumId w:val="29"/>
  </w:num>
  <w:num w:numId="20">
    <w:abstractNumId w:val="14"/>
  </w:num>
  <w:num w:numId="21">
    <w:abstractNumId w:val="18"/>
  </w:num>
  <w:num w:numId="22">
    <w:abstractNumId w:val="15"/>
  </w:num>
  <w:num w:numId="23">
    <w:abstractNumId w:val="12"/>
  </w:num>
  <w:num w:numId="24">
    <w:abstractNumId w:val="3"/>
  </w:num>
  <w:num w:numId="25">
    <w:abstractNumId w:val="10"/>
  </w:num>
  <w:num w:numId="26">
    <w:abstractNumId w:val="31"/>
  </w:num>
  <w:num w:numId="27">
    <w:abstractNumId w:val="30"/>
  </w:num>
  <w:num w:numId="28">
    <w:abstractNumId w:val="5"/>
  </w:num>
  <w:num w:numId="29">
    <w:abstractNumId w:val="28"/>
  </w:num>
  <w:num w:numId="30">
    <w:abstractNumId w:val="13"/>
  </w:num>
  <w:num w:numId="31">
    <w:abstractNumId w:val="19"/>
  </w:num>
  <w:num w:numId="32">
    <w:abstractNumId w:val="7"/>
  </w:num>
  <w:num w:numId="3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Intl J Cancer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f9vwrxw8afreqea0ra5v027fwtptxsptdew&quot;&gt;lasso immunoscore Copy&lt;record-ids&gt;&lt;item&gt;23&lt;/item&gt;&lt;item&gt;44&lt;/item&gt;&lt;item&gt;448&lt;/item&gt;&lt;/record-ids&gt;&lt;/item&gt;&lt;/Libraries&gt;"/>
    <w:docVar w:name="KY_MEDREF_DOCUID" w:val="{0ABBA983-F38F-4E62-94AE-09DFDAC7A921}"/>
    <w:docVar w:name="KY_MEDREF_VERSION" w:val="3"/>
    <w:docVar w:name="NE.Ref{0233CCA9-EFFA-4313-A02C-615FD26B689E}" w:val=" ADDIN NE.Ref.{0233CCA9-EFFA-4313-A02C-615FD26B689E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07AB6831-BF4D-4F98-AB0B-43E6D58F8912}" w:val=" ADDIN NE.Ref.{07AB6831-BF4D-4F98-AB0B-43E6D58F8912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0D71D8BF-4DAD-4B3C-A078-1813B3691261}" w:val=" ADDIN NE.Ref.{0D71D8BF-4DAD-4B3C-A078-1813B3691261}&lt;Citation&gt;&lt;Group&gt;&lt;References&gt;&lt;Item&gt;&lt;ID&gt;81&lt;/ID&gt;&lt;UID&gt;{B5631DA9-B04A-4822-86C4-84A3CABFA5F4}&lt;/UID&gt;&lt;Title&gt;Textural features corresponding to textural properties&lt;/Title&gt;&lt;Template&gt;Journal Article&lt;/Template&gt;&lt;Star&gt;0&lt;/Star&gt;&lt;Tag&gt;0&lt;/Tag&gt;&lt;Author&gt;Amadasun, Moses; King, Robert&lt;/Author&gt;&lt;Year&gt;1989&lt;/Year&gt;&lt;Details&gt;&lt;_isbn&gt;0018-9472&lt;/_isbn&gt;&lt;_issue&gt;5&lt;/_issue&gt;&lt;_journal&gt;IEEE Transactions on systems, man, and Cybernetics&lt;/_journal&gt;&lt;_pages&gt;1264-1274&lt;/_pages&gt;&lt;_volume&gt;19&lt;/_volume&gt;&lt;_created&gt;62790454&lt;/_created&gt;&lt;_modified&gt;62790503&lt;/_modified&gt;&lt;/Details&gt;&lt;Extra&gt;&lt;DBUID&gt;{9B3DBCDF-C23F-458B-8D60-5D8FB799E855}&lt;/DBUID&gt;&lt;/Extra&gt;&lt;/Item&gt;&lt;/References&gt;&lt;/Group&gt;&lt;/Citation&gt;_x000a_"/>
    <w:docVar w:name="NE.Ref{3B220EFD-52B4-4C4D-BDA7-615D916D07A8}" w:val=" ADDIN NE.Ref.{3B220EFD-52B4-4C4D-BDA7-615D916D07A8}&lt;Citation&gt;&lt;Group&gt;&lt;References&gt;&lt;Item&gt;&lt;ID&gt;76&lt;/ID&gt;&lt;UID&gt;{C46FEA5F-4EC3-47DD-B915-F833E1763105}&lt;/UID&gt;&lt;Title&gt;ImmunoScore Signature: A Prognostic and Predictive Tool in Gastric Cancer&lt;/Title&gt;&lt;Template&gt;Journal Article&lt;/Template&gt;&lt;Star&gt;0&lt;/Star&gt;&lt;Tag&gt;0&lt;/Tag&gt;&lt;Author&gt;Jiang, Y; Zhang, Q; Hu, Y; Li, T; Yu, J; Zhao, L; Ye, G; Deng, H; Mou, T; Cai, S; Zhou, Z; Liu, H; Chen, G; Li, G; Qi, X&lt;/Author&gt;&lt;Year&gt;2018&lt;/Year&gt;&lt;Details&gt;&lt;_accession_num&gt;28002059&lt;/_accession_num&gt;&lt;_author_adr&gt;Department of General Surgery, Nanfang Hospital, Southern Medical University, Guangzhou, China.; Guangdong Provincial Key Laboratory of Liver Disease Research, Guangzhou, China.; Cell-gene Therapy Translational Medicine Research Center, The 3rd Affiliated Hospital of Sun Yat-sen University, Guangzhou, China.; Department of General Surgery, Nanfang Hospital, Southern Medical University, Guangzhou, China.; Department of General Surgery, Nanfang Hospital, Southern Medical University, Guangzhou, China.; Guangdong Provincial Key Laboratory of Liver Disease Research, Guangzhou, China.; Department of General Surgery, Nanfang Hospital, Southern Medical University, Guangzhou, China.; Department of General Surgery, Nanfang Hospital, Southern Medical University, Guangzhou, China.; Department of General Surgery, Nanfang Hospital, Southern Medical University, Guangzhou, China.; Department of General Surgery, Nanfang Hospital, Southern Medical University, Guangzhou, China.; Department of General Surgery, Nanfang Hospital, Southern Medical University, Guangzhou, China.; Department of Gastrointestinal Surgery of the First Affiliated Hospital, Sun Yat-sen University, Guangzhou, Guangdong, China.; State Key Laboratory of Oncology in South China, Sun Yat-sen University Cancer Center, Guangzhou, Guangdong, China.; Department of Gastric and Pancreatic Surgery, Sun Yat-sen University Cancer Center, Guangzhou, Guangdong, China.; Department of General Surgery, Nanfang Hospital, Southern Medical University, Guangzhou, China.; Guangdong Provincial Key Laboratory of Liver Disease Research, Guangzhou, China.; Department of Hepatic Surgery, The 3rd Affiliated Hospital of Sun Yat-sen University, Guangzhou, China.; Department of General Surgery, Nanfang Hospital, Southern Medical University, Guangzhou, China.; Department of General Surgery, Nanfang Hospital, Southern Medical University, Guangzhou, China.&lt;/_author_adr&gt;&lt;_date_display&gt;2018 Mar&lt;/_date_display&gt;&lt;_date&gt;2018-03-01&lt;/_date&gt;&lt;_doi&gt;10.1097/SLA.0000000000002116&lt;/_doi&gt;&lt;_isbn&gt;1528-1140 (Electronic); 0003-4932 (Linking)&lt;/_isbn&gt;&lt;_issue&gt;3&lt;/_issue&gt;&lt;_journal&gt;Ann Surg&lt;/_journal&gt;&lt;_keywords&gt;Adult; Aged; Chemotherapy, Adjuvant; Female; Humans; Immunohistochemistry; In Vitro Techniques; Male; Middle Aged; Neoplasm Staging; Predictive Value of Tests; Prognosis; Stomach Neoplasms/*immunology/pathology/*surgery; Survival Analysis&lt;/_keywords&gt;&lt;_language&gt;eng&lt;/_language&gt;&lt;_pages&gt;504-513&lt;/_pages&gt;&lt;_tertiary_title&gt;Annals of surgery&lt;/_tertiary_title&gt;&lt;_type_work&gt;Journal Article; Research Support, Non-U.S. Gov&amp;apos;t&lt;/_type_work&gt;&lt;_url&gt;http://www.ncbi.nlm.nih.gov/entrez/query.fcgi?cmd=Retrieve&amp;amp;db=pubmed&amp;amp;dopt=Abstract&amp;amp;list_uids=28002059&amp;amp;query_hl=1&lt;/_url&gt;&lt;_volume&gt;267&lt;/_volume&gt;&lt;_created&gt;62790434&lt;/_created&gt;&lt;_modified&gt;62790435&lt;/_modified&gt;&lt;_impact_factor&gt;   9.203&lt;/_impact_factor&gt;&lt;_collection_scope&gt;SCI;SCIE&lt;/_collection_scope&gt;&lt;/Details&gt;&lt;Extra&gt;&lt;DBUID&gt;{9B3DBCDF-C23F-458B-8D60-5D8FB799E855}&lt;/DBUID&gt;&lt;/Extra&gt;&lt;/Item&gt;&lt;/References&gt;&lt;/Group&gt;&lt;Group&gt;&lt;References&gt;&lt;Item&gt;&lt;ID&gt;70&lt;/ID&gt;&lt;UID&gt;{6BAF958D-281A-49B5-97E9-A3442C7BABED}&lt;/UID&gt;&lt;Title&gt;The lasso method for variable selection in the Cox model&lt;/Title&gt;&lt;Template&gt;Journal Article&lt;/Template&gt;&lt;Star&gt;0&lt;/Star&gt;&lt;Tag&gt;0&lt;/Tag&gt;&lt;Author&gt;Tibshirani, R&lt;/Author&gt;&lt;Year&gt;1997&lt;/Year&gt;&lt;Details&gt;&lt;_accession_num&gt;9044528&lt;/_accession_num&gt;&lt;_author_adr&gt;Department of Preventive Medicine and Biostatistics, University of Toronto, Ontario, Canada.&lt;/_author_adr&gt;&lt;_collection_scope&gt;SCI;SCIE&lt;/_collection_scope&gt;&lt;_created&gt;62775254&lt;/_created&gt;&lt;_date&gt;1997-02-28&lt;/_date&gt;&lt;_date_display&gt;1997 Feb 28&lt;/_date_display&gt;&lt;_impact_factor&gt;   1.932&lt;/_impact_factor&gt;&lt;_isbn&gt;0277-6715 (Print); 0277-6715 (Linking)&lt;/_isbn&gt;&lt;_issue&gt;4&lt;/_issue&gt;&lt;_journal&gt;Stat Med&lt;/_journal&gt;&lt;_keywords&gt;Humans; Karnofsky Performance Status; Likelihood Functions; Liver Cirrhosis/etiology/mortality; Lung Neoplasms/mortality; *Proportional Hazards Models; Randomized Controlled Trials as Topic/methods; *Survival Analysis&lt;/_keywords&gt;&lt;_language&gt;eng&lt;/_language&gt;&lt;_modified&gt;62790435&lt;/_modified&gt;&lt;_pages&gt;385-95&lt;/_pages&gt;&lt;_tertiary_title&gt;Statistics in medicine&lt;/_tertiary_title&gt;&lt;_type_work&gt;Journal Article; Research Support, Non-U.S. Gov&amp;apos;t&lt;/_type_work&gt;&lt;_url&gt;http://www.ncbi.nlm.nih.gov/entrez/query.fcgi?cmd=Retrieve&amp;amp;db=pubmed&amp;amp;dopt=Abstract&amp;amp;list_uids=9044528&amp;amp;query_hl=1&lt;/_url&gt;&lt;_volume&gt;16&lt;/_volume&gt;&lt;/Details&gt;&lt;Extra&gt;&lt;DBUID&gt;{9B3DBCDF-C23F-458B-8D60-5D8FB799E855}&lt;/DBUID&gt;&lt;/Extra&gt;&lt;/Item&gt;&lt;/References&gt;&lt;/Group&gt;&lt;/Citation&gt;_x000a_"/>
    <w:docVar w:name="NE.Ref{67D6D8F0-B148-441C-ABB2-2004CA889165}" w:val=" ADDIN NE.Ref.{67D6D8F0-B148-441C-ABB2-2004CA889165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848DC34B-03B4-4961-96AA-6E88B9C52631}" w:val=" ADDIN NE.Ref.{848DC34B-03B4-4961-96AA-6E88B9C52631}&lt;Citation&gt;&lt;Group&gt;&lt;References&gt;&lt;Item&gt;&lt;ID&gt;77&lt;/ID&gt;&lt;UID&gt;{687979D1-7657-4354-BE71-0E1E75CCD256}&lt;/UID&gt;&lt;Title&gt;Analysis of co-occurrence texture statistics as a function of gray-level quantization for classifying breast ultrasound&lt;/Title&gt;&lt;Template&gt;Journal Article&lt;/Template&gt;&lt;Star&gt;0&lt;/Star&gt;&lt;Tag&gt;0&lt;/Tag&gt;&lt;Author&gt;Gomez, W; Pereira, W C; Infantosi, A F&lt;/Author&gt;&lt;Year&gt;2012&lt;/Year&gt;&lt;Details&gt;&lt;_accession_num&gt;22759441&lt;/_accession_num&gt;&lt;_author_adr&gt;Technology Information Laboratory, Center for Research and Advanced Studies of the National Polytechnic Institute, Ciudad Victoria, 87130 Tamaulipas, Mexico. wgomez@tamps.cinvestav.mx&lt;/_author_adr&gt;&lt;_date_display&gt;2012 Oct&lt;/_date_display&gt;&lt;_date&gt;2012-10-01&lt;/_date&gt;&lt;_doi&gt;10.1109/TMI.2012.2206398&lt;/_doi&gt;&lt;_isbn&gt;1558-254X (Electronic); 0278-0062 (Linking)&lt;/_isbn&gt;&lt;_issue&gt;10&lt;/_issue&gt;&lt;_journal&gt;IEEE Trans Med Imaging&lt;/_journal&gt;&lt;_keywords&gt;Algorithms; Area Under Curve; Breast Neoplasms/*classification/*diagnostic imaging; Databases, Factual; Female; Humans; Image Processing, Computer-Assisted/methods; ROC Curve; Ultrasonography, Mammary/*methods&lt;/_keywords&gt;&lt;_language&gt;eng&lt;/_language&gt;&lt;_pages&gt;1889-99&lt;/_pages&gt;&lt;_tertiary_title&gt;IEEE transactions on medical imaging&lt;/_tertiary_title&gt;&lt;_type_work&gt;Journal Article&lt;/_type_work&gt;&lt;_url&gt;http://www.ncbi.nlm.nih.gov/entrez/query.fcgi?cmd=Retrieve&amp;amp;db=pubmed&amp;amp;dopt=Abstract&amp;amp;list_uids=22759441&amp;amp;query_hl=1&lt;/_url&gt;&lt;_volume&gt;31&lt;/_volume&gt;&lt;_created&gt;62790447&lt;/_created&gt;&lt;_modified&gt;62790503&lt;/_modified&gt;&lt;_impact_factor&gt;   6.131&lt;/_impact_factor&gt;&lt;/Details&gt;&lt;Extra&gt;&lt;DBUID&gt;{9B3DBCDF-C23F-458B-8D60-5D8FB799E855}&lt;/DBUID&gt;&lt;/Extra&gt;&lt;/Item&gt;&lt;/References&gt;&lt;/Group&gt;&lt;/Citation&gt;_x000a_"/>
    <w:docVar w:name="NE.Ref{9FF3AFE1-7D09-4DBD-A732-0DC71F72A4D5}" w:val=" ADDIN NE.Ref.{9FF3AFE1-7D09-4DBD-A732-0DC71F72A4D5}&lt;Citation&gt;&lt;Group&gt;&lt;References&gt;&lt;Item&gt;&lt;ID&gt;82&lt;/ID&gt;&lt;UID&gt;{5DC1D891-189A-4377-8C7B-AA43D63E4C96}&lt;/UID&gt;&lt;Title&gt;Texture analysis using grey level run lengths&lt;/Title&gt;&lt;Template&gt;Journal Article&lt;/Template&gt;&lt;Star&gt;0&lt;/Star&gt;&lt;Tag&gt;0&lt;/Tag&gt;&lt;Author&gt;Galloway, Mary M&lt;/Author&gt;&lt;Year&gt;1974&lt;/Year&gt;&lt;Details&gt;&lt;_journal&gt;NASA STI/Recon Technical Report N&lt;/_journal&gt;&lt;_volume&gt;75&lt;/_volume&gt;&lt;_created&gt;62790454&lt;/_created&gt;&lt;_modified&gt;62790512&lt;/_modified&gt;&lt;/Details&gt;&lt;Extra&gt;&lt;DBUID&gt;{9B3DBCDF-C23F-458B-8D60-5D8FB799E855}&lt;/DBUID&gt;&lt;/Extra&gt;&lt;/Item&gt;&lt;/References&gt;&lt;/Group&gt;&lt;/Citation&gt;_x000a_"/>
    <w:docVar w:name="NE.Ref{A8511EDC-9546-4DA9-8AFF-B1DAC1213114}" w:val=" ADDIN NE.Ref.{A8511EDC-9546-4DA9-8AFF-B1DAC1213114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AAF31EB7-D426-4BF9-B2BA-260A3CEBD9F7}" w:val=" ADDIN NE.Ref.{AAF31EB7-D426-4BF9-B2BA-260A3CEBD9F7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AD61F2C1-4096-4F63-8EA3-63EB4AF08C5D}" w:val=" ADDIN NE.Ref.{AD61F2C1-4096-4F63-8EA3-63EB4AF08C5D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B72A03F5-8A32-4C43-8DA5-E66ED6B6C0AA}" w:val=" ADDIN NE.Ref.{B72A03F5-8A32-4C43-8DA5-E66ED6B6C0AA}&lt;Citation&gt;&lt;Group&gt;&lt;References&gt;&lt;Item&gt;&lt;ID&gt;77&lt;/ID&gt;&lt;UID&gt;{687979D1-7657-4354-BE71-0E1E75CCD256}&lt;/UID&gt;&lt;Title&gt;Analysis of co-occurrence texture statistics as a function of gray-level quantization for classifying breast ultrasound&lt;/Title&gt;&lt;Template&gt;Journal Article&lt;/Template&gt;&lt;Star&gt;0&lt;/Star&gt;&lt;Tag&gt;0&lt;/Tag&gt;&lt;Author&gt;Gomez, W; Pereira, W C; Infantosi, A F&lt;/Author&gt;&lt;Year&gt;2012&lt;/Year&gt;&lt;Details&gt;&lt;_accession_num&gt;22759441&lt;/_accession_num&gt;&lt;_author_adr&gt;Technology Information Laboratory, Center for Research and Advanced Studies of the National Polytechnic Institute, Ciudad Victoria, 87130 Tamaulipas, Mexico. wgomez@tamps.cinvestav.mx&lt;/_author_adr&gt;&lt;_date_display&gt;2012 Oct&lt;/_date_display&gt;&lt;_date&gt;2012-10-01&lt;/_date&gt;&lt;_doi&gt;10.1109/TMI.2012.2206398&lt;/_doi&gt;&lt;_isbn&gt;1558-254X (Electronic); 0278-0062 (Linking)&lt;/_isbn&gt;&lt;_issue&gt;10&lt;/_issue&gt;&lt;_journal&gt;IEEE Trans Med Imaging&lt;/_journal&gt;&lt;_keywords&gt;Algorithms; Area Under Curve; Breast Neoplasms/*classification/*diagnostic imaging; Databases, Factual; Female; Humans; Image Processing, Computer-Assisted/methods; ROC Curve; Ultrasonography, Mammary/*methods&lt;/_keywords&gt;&lt;_language&gt;eng&lt;/_language&gt;&lt;_pages&gt;1889-99&lt;/_pages&gt;&lt;_tertiary_title&gt;IEEE transactions on medical imaging&lt;/_tertiary_title&gt;&lt;_type_work&gt;Journal Article&lt;/_type_work&gt;&lt;_url&gt;http://www.ncbi.nlm.nih.gov/entrez/query.fcgi?cmd=Retrieve&amp;amp;db=pubmed&amp;amp;dopt=Abstract&amp;amp;list_uids=22759441&amp;amp;query_hl=1&lt;/_url&gt;&lt;_volume&gt;31&lt;/_volume&gt;&lt;_created&gt;62790447&lt;/_created&gt;&lt;_modified&gt;62790503&lt;/_modified&gt;&lt;_impact_factor&gt;   6.131&lt;/_impact_factor&gt;&lt;/Details&gt;&lt;Extra&gt;&lt;DBUID&gt;{9B3DBCDF-C23F-458B-8D60-5D8FB799E855}&lt;/DBUID&gt;&lt;/Extra&gt;&lt;/Item&gt;&lt;/References&gt;&lt;/Group&gt;&lt;/Citation&gt;_x000a_"/>
    <w:docVar w:name="NE.Ref{CBE85825-B245-4F0E-92C6-F4CA8DB5C546}" w:val=" ADDIN NE.Ref.{CBE85825-B245-4F0E-92C6-F4CA8DB5C546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D0178B54-9C10-4D01-92D6-DCD8584596FE}" w:val=" ADDIN NE.Ref.{D0178B54-9C10-4D01-92D6-DCD8584596FE}&lt;Citation&gt;&lt;Group&gt;&lt;References&gt;&lt;Item&gt;&lt;ID&gt;78&lt;/ID&gt;&lt;UID&gt;{222CCF4D-C15C-4466-AF1D-B26149AFDF13}&lt;/UID&gt;&lt;Title&gt;Texture Feature Ratios from Relative CBV Maps of Perfusion MRI Are Associated with Patient Survival in Glioblastoma&lt;/Title&gt;&lt;Template&gt;Journal Article&lt;/Template&gt;&lt;Star&gt;0&lt;/Star&gt;&lt;Tag&gt;0&lt;/Tag&gt;&lt;Author&gt;Lee, J; Jain, R; Khalil, K; Griffith, B; Bosca, R; Rao, G; Rao, A&lt;/Author&gt;&lt;Year&gt;2016&lt;/Year&gt;&lt;Details&gt;&lt;_accession_num&gt;26471746&lt;/_accession_num&gt;&lt;_author_adr&gt;From the Departments of Bioinformatics and Computational Biology (J.L., A.R.).; Department of Radiology (R.J.), New York University School of Medicine, Langone Medical Center, New York, New York.; Department of Radiology (K.K., B.G.), Henry Ford Hospital, Detroit, Michigan.; Department of Radiology (K.K., B.G.), Henry Ford Hospital, Detroit, Michigan.; Department of Medical Physics (R.B.), University of Wisconsin, Madison, Wisconsin.; Neurosurgery (G.R.), The University of Texas MD Anderson Cancer Center, Houston,  Texas.; From the Departments of Bioinformatics and Computational Biology (J.L., A.R.) aruppore@mdanderson.org.&lt;/_author_adr&gt;&lt;_date_display&gt;2016 Jan&lt;/_date_display&gt;&lt;_date&gt;2016-01-01&lt;/_date&gt;&lt;_doi&gt;10.3174/ajnr.A4534&lt;/_doi&gt;&lt;_isbn&gt;1936-959X (Electronic); 0195-6108 (Linking)&lt;/_isbn&gt;&lt;_issue&gt;1&lt;/_issue&gt;&lt;_journal&gt;AJNR Am J Neuroradiol&lt;/_journal&gt;&lt;_keywords&gt;Adult; Aged; Brain Neoplasms/*mortality/*pathology; Female; Glioblastoma/*mortality/*pathology; Humans; Image Enhancement/methods; Image Interpretation, Computer-Assisted/*methods; Kaplan-Meier Estimate; Magnetic Resonance Imaging/*methods; Male; Middle Aged; Multivariate Analysis; Proportional Hazards Models; ROC Curve&lt;/_keywords&gt;&lt;_language&gt;eng&lt;/_language&gt;&lt;_ori_publication&gt;(c) 2016 by American Journal of Neuroradiology.&lt;/_ori_publication&gt;&lt;_pages&gt;37-43&lt;/_pages&gt;&lt;_tertiary_title&gt;AJNR. American journal of neuroradiology&lt;/_tertiary_title&gt;&lt;_type_work&gt;Journal Article; Research Support, N.I.H., Extramural; Research Support, Non-U.S. Gov&amp;apos;t&lt;/_type_work&gt;&lt;_url&gt;http://www.ncbi.nlm.nih.gov/entrez/query.fcgi?cmd=Retrieve&amp;amp;db=pubmed&amp;amp;dopt=Abstract&amp;amp;list_uids=26471746&amp;amp;query_hl=1&lt;/_url&gt;&lt;_volume&gt;37&lt;/_volume&gt;&lt;_created&gt;62790447&lt;/_created&gt;&lt;_modified&gt;62790503&lt;/_modified&gt;&lt;_impact_factor&gt;   3.653&lt;/_impact_factor&gt;&lt;/Details&gt;&lt;Extra&gt;&lt;DBUID&gt;{9B3DBCDF-C23F-458B-8D60-5D8FB799E855}&lt;/DBUID&gt;&lt;/Extra&gt;&lt;/Item&gt;&lt;/References&gt;&lt;/Group&gt;&lt;/Citation&gt;_x000a_"/>
    <w:docVar w:name="NE.Ref{DC72236D-2597-4C91-BA09-69042E205408}" w:val=" ADDIN NE.Ref.{DC72236D-2597-4C91-BA09-69042E205408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E8B75A53-AB0F-41BB-AA67-20851498D9FC}" w:val=" ADDIN NE.Ref.{E8B75A53-AB0F-41BB-AA67-20851498D9FC}&lt;Citation&gt;&lt;Group&gt;&lt;References&gt;&lt;Item&gt;&lt;ID&gt;80&lt;/ID&gt;&lt;UID&gt;{505EB587-85E7-40EC-8ABF-77024D45E78E}&lt;/UID&gt;&lt;Title&gt;Stability of FDG-PET Radiomics features: an integrated analysis of test-retest and inter-observer variability&lt;/Title&gt;&lt;Template&gt;Journal Article&lt;/Template&gt;&lt;Star&gt;0&lt;/Star&gt;&lt;Tag&gt;0&lt;/Tag&gt;&lt;Author&gt;Leijenaar, R T; Carvalho, S; Velazquez, E R; van Elmpt, W J; Parmar, C; Hoekstra, O S; Hoekstra, C J; Boellaard, R; Dekker, A L; Gillies, R J; Aerts, H J; Lambin, P&lt;/Author&gt;&lt;Year&gt;2013&lt;/Year&gt;&lt;Details&gt;&lt;_accession_num&gt;24047337&lt;/_accession_num&gt;&lt;_author_adr&gt;Department of Radiation Oncology (MAASTRO), GROW-School for Oncology and Developmental Biology, Maastricht University Medical Center (MUMC+) , Maastricht  , The Netherlands.&lt;/_author_adr&gt;&lt;_date_display&gt;2013 Oct&lt;/_date_display&gt;&lt;_date&gt;2013-10-01&lt;/_date&gt;&lt;_doi&gt;10.3109/0284186X.2013.812798&lt;/_doi&gt;&lt;_isbn&gt;1651-226X (Electronic); 0284-186X (Linking)&lt;/_isbn&gt;&lt;_issue&gt;7&lt;/_issue&gt;&lt;_journal&gt;Acta Oncol&lt;/_journal&gt;&lt;_keywords&gt;Carcinoma, Non-Small-Cell Lung/*diagnostic imaging/pathology/radiotherapy; *Fluorodeoxyglucose F18; Humans; Lung Neoplasms/*diagnostic imaging/pathology/radiotherapy; *Observer Variation; *Positron-Emission Tomography; Prognosis; Radiopharmaceuticals; Radiotherapy Planning, Computer-Assisted; *Radiotherapy, Image-Guided; Tomography, X-Ray Computed&lt;/_keywords&gt;&lt;_language&gt;eng&lt;/_language&gt;&lt;_pages&gt;1391-7&lt;/_pages&gt;&lt;_tertiary_title&gt;Acta oncologica (Stockholm, Sweden)&lt;/_tertiary_title&gt;&lt;_type_work&gt;Journal Article; Research Support, Non-U.S. Gov&amp;apos;t&lt;/_type_work&gt;&lt;_url&gt;http://www.ncbi.nlm.nih.gov/entrez/query.fcgi?cmd=Retrieve&amp;amp;db=pubmed&amp;amp;dopt=Abstract&amp;amp;list_uids=24047337&amp;amp;query_hl=1&lt;/_url&gt;&lt;_volume&gt;52&lt;/_volume&gt;&lt;_created&gt;62790451&lt;/_created&gt;&lt;_modified&gt;62790512&lt;/_modified&gt;&lt;_impact_factor&gt;   3.473&lt;/_impact_factor&gt;&lt;_collection_scope&gt;SCI;SCIE&lt;/_collection_scope&gt;&lt;/Details&gt;&lt;Extra&gt;&lt;DBUID&gt;{9B3DBCDF-C23F-458B-8D60-5D8FB799E855}&lt;/DBUID&gt;&lt;/Extra&gt;&lt;/Item&gt;&lt;/References&gt;&lt;/Group&gt;&lt;/Citation&gt;_x000a_"/>
    <w:docVar w:name="NE.Ref{EED3ACD8-437F-4900-AA82-EF5ABBBC0DC4}" w:val=" ADDIN NE.Ref.{EED3ACD8-437F-4900-AA82-EF5ABBBC0DC4}&lt;Citation&gt;&lt;Group&gt;&lt;References&gt;&lt;Item&gt;&lt;ID&gt;77&lt;/ID&gt;&lt;UID&gt;{687979D1-7657-4354-BE71-0E1E75CCD256}&lt;/UID&gt;&lt;Title&gt;Analysis of co-occurrence texture statistics as a function of gray-level quantization for classifying breast ultrasound&lt;/Title&gt;&lt;Template&gt;Journal Article&lt;/Template&gt;&lt;Star&gt;0&lt;/Star&gt;&lt;Tag&gt;0&lt;/Tag&gt;&lt;Author&gt;Gomez, W; Pereira, W C; Infantosi, A F&lt;/Author&gt;&lt;Year&gt;2012&lt;/Year&gt;&lt;Details&gt;&lt;_accession_num&gt;22759441&lt;/_accession_num&gt;&lt;_author_adr&gt;Technology Information Laboratory, Center for Research and Advanced Studies of the National Polytechnic Institute, Ciudad Victoria, 87130 Tamaulipas, Mexico. wgomez@tamps.cinvestav.mx&lt;/_author_adr&gt;&lt;_date_display&gt;2012 Oct&lt;/_date_display&gt;&lt;_date&gt;2012-10-01&lt;/_date&gt;&lt;_doi&gt;10.1109/TMI.2012.2206398&lt;/_doi&gt;&lt;_isbn&gt;1558-254X (Electronic); 0278-0062 (Linking)&lt;/_isbn&gt;&lt;_issue&gt;10&lt;/_issue&gt;&lt;_journal&gt;IEEE Trans Med Imaging&lt;/_journal&gt;&lt;_keywords&gt;Algorithms; Area Under Curve; Breast Neoplasms/*classification/*diagnostic imaging; Databases, Factual; Female; Humans; Image Processing, Computer-Assisted/methods; ROC Curve; Ultrasonography, Mammary/*methods&lt;/_keywords&gt;&lt;_language&gt;eng&lt;/_language&gt;&lt;_pages&gt;1889-99&lt;/_pages&gt;&lt;_tertiary_title&gt;IEEE transactions on medical imaging&lt;/_tertiary_title&gt;&lt;_type_work&gt;Journal Article&lt;/_type_work&gt;&lt;_url&gt;http://www.ncbi.nlm.nih.gov/entrez/query.fcgi?cmd=Retrieve&amp;amp;db=pubmed&amp;amp;dopt=Abstract&amp;amp;list_uids=22759441&amp;amp;query_hl=1&lt;/_url&gt;&lt;_volume&gt;31&lt;/_volume&gt;&lt;_created&gt;62790447&lt;/_created&gt;&lt;_modified&gt;62790503&lt;/_modified&gt;&lt;_impact_factor&gt;   6.131&lt;/_impact_factor&gt;&lt;/Details&gt;&lt;Extra&gt;&lt;DBUID&gt;{9B3DBCDF-C23F-458B-8D60-5D8FB799E855}&lt;/DBUID&gt;&lt;/Extra&gt;&lt;/Item&gt;&lt;/References&gt;&lt;/Group&gt;&lt;/Citation&gt;_x000a_"/>
    <w:docVar w:name="ne_docsoft" w:val="MSWord"/>
    <w:docVar w:name="ne_docversion" w:val="NoteExpress 2.0"/>
    <w:docVar w:name="ne_stylename" w:val="frontiers in oncology New"/>
  </w:docVars>
  <w:rsids>
    <w:rsidRoot w:val="005244FF"/>
    <w:rsid w:val="000105A7"/>
    <w:rsid w:val="00036328"/>
    <w:rsid w:val="0004319D"/>
    <w:rsid w:val="00055244"/>
    <w:rsid w:val="00067F22"/>
    <w:rsid w:val="00073E6B"/>
    <w:rsid w:val="000744A0"/>
    <w:rsid w:val="00085E04"/>
    <w:rsid w:val="000A10FD"/>
    <w:rsid w:val="000B2275"/>
    <w:rsid w:val="000C29EB"/>
    <w:rsid w:val="000C491D"/>
    <w:rsid w:val="000E78B7"/>
    <w:rsid w:val="000F5952"/>
    <w:rsid w:val="000F744F"/>
    <w:rsid w:val="00114280"/>
    <w:rsid w:val="00121D26"/>
    <w:rsid w:val="00142567"/>
    <w:rsid w:val="00146FB8"/>
    <w:rsid w:val="00186DF6"/>
    <w:rsid w:val="0019454B"/>
    <w:rsid w:val="001B584B"/>
    <w:rsid w:val="001D1C43"/>
    <w:rsid w:val="001E48D8"/>
    <w:rsid w:val="001F4A3A"/>
    <w:rsid w:val="002018DB"/>
    <w:rsid w:val="00214822"/>
    <w:rsid w:val="00233D6E"/>
    <w:rsid w:val="00240A64"/>
    <w:rsid w:val="00245985"/>
    <w:rsid w:val="00271F51"/>
    <w:rsid w:val="0027274B"/>
    <w:rsid w:val="00276745"/>
    <w:rsid w:val="002939CF"/>
    <w:rsid w:val="002B50E2"/>
    <w:rsid w:val="002C229D"/>
    <w:rsid w:val="002C290C"/>
    <w:rsid w:val="002D2AE6"/>
    <w:rsid w:val="002F0026"/>
    <w:rsid w:val="002F157A"/>
    <w:rsid w:val="003032FE"/>
    <w:rsid w:val="00313387"/>
    <w:rsid w:val="00314572"/>
    <w:rsid w:val="003349BF"/>
    <w:rsid w:val="003410BD"/>
    <w:rsid w:val="003734FB"/>
    <w:rsid w:val="00375698"/>
    <w:rsid w:val="00376989"/>
    <w:rsid w:val="00376E5B"/>
    <w:rsid w:val="0038664F"/>
    <w:rsid w:val="003C3344"/>
    <w:rsid w:val="003D012A"/>
    <w:rsid w:val="003F36BD"/>
    <w:rsid w:val="003F4A78"/>
    <w:rsid w:val="003F50B1"/>
    <w:rsid w:val="003F52DA"/>
    <w:rsid w:val="003F6221"/>
    <w:rsid w:val="00402372"/>
    <w:rsid w:val="00407EE2"/>
    <w:rsid w:val="004162D6"/>
    <w:rsid w:val="00423C03"/>
    <w:rsid w:val="00427412"/>
    <w:rsid w:val="00436FBA"/>
    <w:rsid w:val="00437273"/>
    <w:rsid w:val="0044205F"/>
    <w:rsid w:val="00445D5A"/>
    <w:rsid w:val="00446DF9"/>
    <w:rsid w:val="004547B0"/>
    <w:rsid w:val="00461418"/>
    <w:rsid w:val="00466662"/>
    <w:rsid w:val="00471220"/>
    <w:rsid w:val="0049032C"/>
    <w:rsid w:val="00490DA5"/>
    <w:rsid w:val="004914EB"/>
    <w:rsid w:val="004A4A66"/>
    <w:rsid w:val="004A5E70"/>
    <w:rsid w:val="004D79F5"/>
    <w:rsid w:val="004E398D"/>
    <w:rsid w:val="004F3C0A"/>
    <w:rsid w:val="004F7334"/>
    <w:rsid w:val="00511A19"/>
    <w:rsid w:val="005244FF"/>
    <w:rsid w:val="005321B4"/>
    <w:rsid w:val="00540E08"/>
    <w:rsid w:val="005457CB"/>
    <w:rsid w:val="00550B77"/>
    <w:rsid w:val="00561B35"/>
    <w:rsid w:val="005A79A4"/>
    <w:rsid w:val="005B0476"/>
    <w:rsid w:val="005B42D0"/>
    <w:rsid w:val="005C6A81"/>
    <w:rsid w:val="005D2FF0"/>
    <w:rsid w:val="00602610"/>
    <w:rsid w:val="00604C93"/>
    <w:rsid w:val="00606103"/>
    <w:rsid w:val="0060699A"/>
    <w:rsid w:val="00612189"/>
    <w:rsid w:val="00614DDA"/>
    <w:rsid w:val="006227C2"/>
    <w:rsid w:val="0062324A"/>
    <w:rsid w:val="0063430A"/>
    <w:rsid w:val="00644AFA"/>
    <w:rsid w:val="0065652D"/>
    <w:rsid w:val="00676998"/>
    <w:rsid w:val="0068398E"/>
    <w:rsid w:val="00683C1E"/>
    <w:rsid w:val="00684159"/>
    <w:rsid w:val="00687676"/>
    <w:rsid w:val="006A3227"/>
    <w:rsid w:val="006A6F69"/>
    <w:rsid w:val="006B25FF"/>
    <w:rsid w:val="006E6982"/>
    <w:rsid w:val="006F1F7E"/>
    <w:rsid w:val="006F23C6"/>
    <w:rsid w:val="007022D1"/>
    <w:rsid w:val="00702502"/>
    <w:rsid w:val="00712D0F"/>
    <w:rsid w:val="00720CDB"/>
    <w:rsid w:val="00721069"/>
    <w:rsid w:val="00724DAD"/>
    <w:rsid w:val="00731F92"/>
    <w:rsid w:val="0073278C"/>
    <w:rsid w:val="00736ACB"/>
    <w:rsid w:val="0075558B"/>
    <w:rsid w:val="00760E5D"/>
    <w:rsid w:val="00770B49"/>
    <w:rsid w:val="00786BB7"/>
    <w:rsid w:val="007975D7"/>
    <w:rsid w:val="007A1708"/>
    <w:rsid w:val="007A6892"/>
    <w:rsid w:val="007B16CD"/>
    <w:rsid w:val="007B1D81"/>
    <w:rsid w:val="007C0A1A"/>
    <w:rsid w:val="007C2F26"/>
    <w:rsid w:val="007E0756"/>
    <w:rsid w:val="007F40C8"/>
    <w:rsid w:val="00822C5D"/>
    <w:rsid w:val="0082517C"/>
    <w:rsid w:val="00830FB8"/>
    <w:rsid w:val="00835E25"/>
    <w:rsid w:val="00845773"/>
    <w:rsid w:val="00855129"/>
    <w:rsid w:val="008C49E0"/>
    <w:rsid w:val="008C6634"/>
    <w:rsid w:val="008E14F2"/>
    <w:rsid w:val="008E1E31"/>
    <w:rsid w:val="008E2C18"/>
    <w:rsid w:val="00900EA2"/>
    <w:rsid w:val="009053C6"/>
    <w:rsid w:val="009059E8"/>
    <w:rsid w:val="00912F98"/>
    <w:rsid w:val="009137AB"/>
    <w:rsid w:val="00915245"/>
    <w:rsid w:val="00924210"/>
    <w:rsid w:val="00925603"/>
    <w:rsid w:val="00933EF4"/>
    <w:rsid w:val="009353B6"/>
    <w:rsid w:val="0093634F"/>
    <w:rsid w:val="00937084"/>
    <w:rsid w:val="00941F33"/>
    <w:rsid w:val="00951A63"/>
    <w:rsid w:val="009537C8"/>
    <w:rsid w:val="00963B89"/>
    <w:rsid w:val="0097196B"/>
    <w:rsid w:val="009731B3"/>
    <w:rsid w:val="00975A84"/>
    <w:rsid w:val="00982D9A"/>
    <w:rsid w:val="00985DD5"/>
    <w:rsid w:val="009A4479"/>
    <w:rsid w:val="009B6054"/>
    <w:rsid w:val="009B7A75"/>
    <w:rsid w:val="009C2D80"/>
    <w:rsid w:val="009D1B2A"/>
    <w:rsid w:val="009D7A0C"/>
    <w:rsid w:val="00A01A95"/>
    <w:rsid w:val="00A12241"/>
    <w:rsid w:val="00A21B09"/>
    <w:rsid w:val="00A23482"/>
    <w:rsid w:val="00A23553"/>
    <w:rsid w:val="00A6188F"/>
    <w:rsid w:val="00A67527"/>
    <w:rsid w:val="00A74BB6"/>
    <w:rsid w:val="00A77BF5"/>
    <w:rsid w:val="00A807EA"/>
    <w:rsid w:val="00A82D5E"/>
    <w:rsid w:val="00A900E3"/>
    <w:rsid w:val="00A96216"/>
    <w:rsid w:val="00AA774A"/>
    <w:rsid w:val="00AB1A2A"/>
    <w:rsid w:val="00AB2FAD"/>
    <w:rsid w:val="00AB30DB"/>
    <w:rsid w:val="00AB4889"/>
    <w:rsid w:val="00AC3326"/>
    <w:rsid w:val="00AC5C3A"/>
    <w:rsid w:val="00AE4BB3"/>
    <w:rsid w:val="00B10588"/>
    <w:rsid w:val="00B21A03"/>
    <w:rsid w:val="00B31706"/>
    <w:rsid w:val="00B63622"/>
    <w:rsid w:val="00B81C32"/>
    <w:rsid w:val="00BA5655"/>
    <w:rsid w:val="00BA6209"/>
    <w:rsid w:val="00BB56A6"/>
    <w:rsid w:val="00BC360C"/>
    <w:rsid w:val="00BE10C5"/>
    <w:rsid w:val="00BE63BC"/>
    <w:rsid w:val="00BF6BD0"/>
    <w:rsid w:val="00C05962"/>
    <w:rsid w:val="00C10E59"/>
    <w:rsid w:val="00C12AD2"/>
    <w:rsid w:val="00C15E67"/>
    <w:rsid w:val="00C17C4B"/>
    <w:rsid w:val="00C31A33"/>
    <w:rsid w:val="00C61195"/>
    <w:rsid w:val="00C6499D"/>
    <w:rsid w:val="00C71A8D"/>
    <w:rsid w:val="00C86380"/>
    <w:rsid w:val="00C90172"/>
    <w:rsid w:val="00C94360"/>
    <w:rsid w:val="00CA0A17"/>
    <w:rsid w:val="00CC10F8"/>
    <w:rsid w:val="00CC29DB"/>
    <w:rsid w:val="00CD0676"/>
    <w:rsid w:val="00CD55BD"/>
    <w:rsid w:val="00CE20BD"/>
    <w:rsid w:val="00CE3429"/>
    <w:rsid w:val="00CF54D8"/>
    <w:rsid w:val="00CF60F1"/>
    <w:rsid w:val="00D014F7"/>
    <w:rsid w:val="00D04517"/>
    <w:rsid w:val="00D21683"/>
    <w:rsid w:val="00D30110"/>
    <w:rsid w:val="00D34D08"/>
    <w:rsid w:val="00D533B4"/>
    <w:rsid w:val="00D63F8F"/>
    <w:rsid w:val="00D83D54"/>
    <w:rsid w:val="00D92A2B"/>
    <w:rsid w:val="00DA5FD5"/>
    <w:rsid w:val="00DA7D02"/>
    <w:rsid w:val="00DB4A8E"/>
    <w:rsid w:val="00DB5A7D"/>
    <w:rsid w:val="00DB610D"/>
    <w:rsid w:val="00DD283D"/>
    <w:rsid w:val="00DD46F1"/>
    <w:rsid w:val="00DD7538"/>
    <w:rsid w:val="00DF4868"/>
    <w:rsid w:val="00DF4C14"/>
    <w:rsid w:val="00E102FD"/>
    <w:rsid w:val="00E32F2B"/>
    <w:rsid w:val="00E61EC4"/>
    <w:rsid w:val="00E66408"/>
    <w:rsid w:val="00E72665"/>
    <w:rsid w:val="00E83BE5"/>
    <w:rsid w:val="00EA7C5C"/>
    <w:rsid w:val="00EB00C3"/>
    <w:rsid w:val="00EB25C1"/>
    <w:rsid w:val="00EC0DB7"/>
    <w:rsid w:val="00ED22E3"/>
    <w:rsid w:val="00EE4E18"/>
    <w:rsid w:val="00EE55A2"/>
    <w:rsid w:val="00EE5E4D"/>
    <w:rsid w:val="00EF29BB"/>
    <w:rsid w:val="00F01366"/>
    <w:rsid w:val="00F06186"/>
    <w:rsid w:val="00F31CB0"/>
    <w:rsid w:val="00F33761"/>
    <w:rsid w:val="00F358E3"/>
    <w:rsid w:val="00F370C7"/>
    <w:rsid w:val="00F52D29"/>
    <w:rsid w:val="00F54A88"/>
    <w:rsid w:val="00F63D26"/>
    <w:rsid w:val="00F67086"/>
    <w:rsid w:val="00F73FEC"/>
    <w:rsid w:val="00F81BF8"/>
    <w:rsid w:val="00F82B5D"/>
    <w:rsid w:val="00F903F4"/>
    <w:rsid w:val="00F95C51"/>
    <w:rsid w:val="00F9734C"/>
    <w:rsid w:val="00F97C61"/>
    <w:rsid w:val="00FB54CA"/>
    <w:rsid w:val="00FD4EFB"/>
    <w:rsid w:val="00FE2157"/>
    <w:rsid w:val="00FE3892"/>
    <w:rsid w:val="00FE42CD"/>
    <w:rsid w:val="00FE65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68B7AE"/>
  <w15:docId w15:val="{1D531974-4209-4FBD-A53E-B0F26713C7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6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E65FF"/>
    <w:pPr>
      <w:widowControl w:val="0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067F22"/>
    <w:pPr>
      <w:outlineLvl w:val="0"/>
    </w:pPr>
    <w:rPr>
      <w:rFonts w:ascii="Microsoft YaHei" w:eastAsia="Microsoft YaHei" w:hAnsi="Microsoft YaHei" w:cs="Times New Roman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63"/>
    <w:qFormat/>
    <w:rsid w:val="00427412"/>
    <w:pPr>
      <w:ind w:firstLineChars="200" w:firstLine="420"/>
    </w:pPr>
  </w:style>
  <w:style w:type="paragraph" w:customStyle="1" w:styleId="EndNoteBibliographyTitle">
    <w:name w:val="EndNote Bibliography Title"/>
    <w:basedOn w:val="Normal"/>
    <w:link w:val="EndNoteBibliographyTitleChar"/>
    <w:rsid w:val="003032FE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3032FE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Normal"/>
    <w:link w:val="EndNoteBibliographyChar"/>
    <w:rsid w:val="003032FE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3032FE"/>
    <w:rPr>
      <w:rFonts w:ascii="Calibri" w:hAnsi="Calibri" w:cs="Calibri"/>
      <w:noProof/>
      <w:sz w:val="20"/>
    </w:rPr>
  </w:style>
  <w:style w:type="character" w:styleId="Hyperlink">
    <w:name w:val="Hyperlink"/>
    <w:basedOn w:val="DefaultParagraphFont"/>
    <w:uiPriority w:val="99"/>
    <w:unhideWhenUsed/>
    <w:rsid w:val="003032FE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0F595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0F5952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0F595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0F5952"/>
    <w:rPr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4AFA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4AFA"/>
    <w:rPr>
      <w:sz w:val="18"/>
      <w:szCs w:val="18"/>
    </w:rPr>
  </w:style>
  <w:style w:type="table" w:styleId="TableGrid">
    <w:name w:val="Table Grid"/>
    <w:basedOn w:val="TableNormal"/>
    <w:uiPriority w:val="59"/>
    <w:rsid w:val="00F82B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067F22"/>
    <w:rPr>
      <w:rFonts w:ascii="Microsoft YaHei" w:eastAsia="Microsoft YaHei" w:hAnsi="Microsoft YaHei" w:cs="Times New Roman"/>
      <w:b/>
    </w:rPr>
  </w:style>
  <w:style w:type="character" w:customStyle="1" w:styleId="1">
    <w:name w:val="未处理的提及1"/>
    <w:basedOn w:val="DefaultParagraphFont"/>
    <w:uiPriority w:val="99"/>
    <w:semiHidden/>
    <w:unhideWhenUsed/>
    <w:rsid w:val="00067F22"/>
    <w:rPr>
      <w:color w:val="605E5C"/>
      <w:shd w:val="clear" w:color="auto" w:fill="E1DFDD"/>
    </w:rPr>
  </w:style>
  <w:style w:type="character" w:customStyle="1" w:styleId="apple-converted-space">
    <w:name w:val="apple-converted-space"/>
    <w:basedOn w:val="DefaultParagraphFont"/>
    <w:rsid w:val="00067F22"/>
  </w:style>
  <w:style w:type="paragraph" w:customStyle="1" w:styleId="MTDisplayEquation">
    <w:name w:val="MTDisplayEquation"/>
    <w:basedOn w:val="Normal"/>
    <w:next w:val="Normal"/>
    <w:link w:val="MTDisplayEquationChar"/>
    <w:rsid w:val="00067F22"/>
    <w:pPr>
      <w:widowControl/>
      <w:tabs>
        <w:tab w:val="center" w:pos="4960"/>
        <w:tab w:val="right" w:pos="9920"/>
      </w:tabs>
      <w:spacing w:line="276" w:lineRule="auto"/>
      <w:jc w:val="center"/>
    </w:pPr>
    <w:rPr>
      <w:rFonts w:ascii="Times New Roman" w:eastAsia="SimSun" w:hAnsi="Times New Roman" w:cs="Times New Roman"/>
      <w:noProof/>
      <w:kern w:val="0"/>
      <w:sz w:val="20"/>
      <w:szCs w:val="20"/>
    </w:rPr>
  </w:style>
  <w:style w:type="character" w:customStyle="1" w:styleId="MTDisplayEquationChar">
    <w:name w:val="MTDisplayEquation Char"/>
    <w:link w:val="MTDisplayEquation"/>
    <w:rsid w:val="00067F22"/>
    <w:rPr>
      <w:rFonts w:ascii="Times New Roman" w:eastAsia="SimSun" w:hAnsi="Times New Roman" w:cs="Times New Roman"/>
      <w:noProof/>
      <w:kern w:val="0"/>
      <w:sz w:val="20"/>
      <w:szCs w:val="20"/>
    </w:rPr>
  </w:style>
  <w:style w:type="character" w:customStyle="1" w:styleId="Char1">
    <w:name w:val="页脚 Char1"/>
    <w:uiPriority w:val="99"/>
    <w:rsid w:val="00067F22"/>
    <w:rPr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067F22"/>
    <w:pPr>
      <w:widowControl/>
      <w:snapToGrid w:val="0"/>
      <w:jc w:val="left"/>
    </w:pPr>
    <w:rPr>
      <w:rFonts w:ascii="Times New Roman" w:eastAsia="SimSun" w:hAnsi="Times New Roman" w:cs="Times New Roman"/>
      <w:kern w:val="0"/>
      <w:sz w:val="18"/>
      <w:szCs w:val="18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67F22"/>
    <w:rPr>
      <w:rFonts w:ascii="Times New Roman" w:eastAsia="SimSun" w:hAnsi="Times New Roman" w:cs="Times New Roman"/>
      <w:kern w:val="0"/>
      <w:sz w:val="18"/>
      <w:szCs w:val="18"/>
    </w:rPr>
  </w:style>
  <w:style w:type="character" w:styleId="FootnoteReference">
    <w:name w:val="footnote reference"/>
    <w:uiPriority w:val="99"/>
    <w:semiHidden/>
    <w:unhideWhenUsed/>
    <w:rsid w:val="00067F22"/>
    <w:rPr>
      <w:vertAlign w:val="superscript"/>
    </w:rPr>
  </w:style>
  <w:style w:type="paragraph" w:customStyle="1" w:styleId="my">
    <w:name w:val="my 正文"/>
    <w:basedOn w:val="Normal"/>
    <w:link w:val="myChar"/>
    <w:qFormat/>
    <w:rsid w:val="00067F22"/>
    <w:pPr>
      <w:ind w:firstLineChars="100" w:firstLine="210"/>
    </w:pPr>
    <w:rPr>
      <w:rFonts w:ascii="Calibri" w:eastAsia="SimSun" w:hAnsi="Calibri" w:cs="Times New Roman"/>
    </w:rPr>
  </w:style>
  <w:style w:type="character" w:customStyle="1" w:styleId="myChar">
    <w:name w:val="my 正文 Char"/>
    <w:link w:val="my"/>
    <w:rsid w:val="00067F22"/>
    <w:rPr>
      <w:rFonts w:ascii="Calibri" w:eastAsia="SimSun" w:hAnsi="Calibri" w:cs="Times New Roman"/>
    </w:rPr>
  </w:style>
  <w:style w:type="table" w:customStyle="1" w:styleId="3-11">
    <w:name w:val="中等深浅网格 3 - 着色 11"/>
    <w:basedOn w:val="TableNormal"/>
    <w:uiPriority w:val="60"/>
    <w:rsid w:val="00067F22"/>
    <w:rPr>
      <w:rFonts w:ascii="Calibri" w:eastAsia="SimSun" w:hAnsi="Calibri" w:cs="Times New Roman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styleId="Strong">
    <w:name w:val="Strong"/>
    <w:uiPriority w:val="22"/>
    <w:qFormat/>
    <w:rsid w:val="00067F22"/>
    <w:rPr>
      <w:b/>
    </w:rPr>
  </w:style>
  <w:style w:type="table" w:customStyle="1" w:styleId="21">
    <w:name w:val="无格式表格 21"/>
    <w:basedOn w:val="TableNormal"/>
    <w:uiPriority w:val="42"/>
    <w:rsid w:val="00067F22"/>
    <w:rPr>
      <w:rFonts w:ascii="Times New Roman" w:eastAsia="SimSun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  <w:tblCellMar>
        <w:left w:w="0" w:type="dxa"/>
        <w:right w:w="0" w:type="dxa"/>
      </w:tblCellMar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character" w:styleId="CommentReference">
    <w:name w:val="annotation reference"/>
    <w:uiPriority w:val="99"/>
    <w:semiHidden/>
    <w:unhideWhenUsed/>
    <w:rsid w:val="00067F22"/>
    <w:rPr>
      <w:sz w:val="21"/>
      <w:szCs w:val="21"/>
    </w:rPr>
  </w:style>
  <w:style w:type="paragraph" w:styleId="CommentText">
    <w:name w:val="annotation text"/>
    <w:basedOn w:val="Normal"/>
    <w:link w:val="CommentTextChar"/>
    <w:semiHidden/>
    <w:unhideWhenUsed/>
    <w:rsid w:val="00067F22"/>
    <w:pPr>
      <w:jc w:val="left"/>
    </w:pPr>
    <w:rPr>
      <w:rFonts w:ascii="Calibri" w:eastAsia="SimSun" w:hAnsi="Calibri" w:cs="Arial"/>
    </w:rPr>
  </w:style>
  <w:style w:type="character" w:customStyle="1" w:styleId="a">
    <w:name w:val="批注文字 字符"/>
    <w:basedOn w:val="DefaultParagraphFont"/>
    <w:semiHidden/>
    <w:rsid w:val="00067F22"/>
  </w:style>
  <w:style w:type="character" w:customStyle="1" w:styleId="CommentTextChar">
    <w:name w:val="Comment Text Char"/>
    <w:basedOn w:val="DefaultParagraphFont"/>
    <w:link w:val="CommentText"/>
    <w:semiHidden/>
    <w:rsid w:val="00067F22"/>
    <w:rPr>
      <w:rFonts w:ascii="Calibri" w:eastAsia="SimSun" w:hAnsi="Calibri" w:cs="Arial"/>
    </w:rPr>
  </w:style>
  <w:style w:type="paragraph" w:customStyle="1" w:styleId="Default">
    <w:name w:val="Default"/>
    <w:rsid w:val="00067F22"/>
    <w:pPr>
      <w:widowControl w:val="0"/>
      <w:autoSpaceDE w:val="0"/>
      <w:autoSpaceDN w:val="0"/>
      <w:adjustRightInd w:val="0"/>
    </w:pPr>
    <w:rPr>
      <w:rFonts w:ascii="Times New Roman" w:eastAsia="SimSun" w:hAnsi="Times New Roman" w:cs="Times New Roman"/>
      <w:color w:val="000000"/>
      <w:kern w:val="0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67F22"/>
    <w:pPr>
      <w:widowControl/>
    </w:pPr>
    <w:rPr>
      <w:rFonts w:ascii="Times New Roman" w:hAnsi="Times New Roman" w:cs="Times New Roman"/>
      <w:b/>
      <w:bCs/>
      <w:kern w:val="0"/>
      <w:sz w:val="20"/>
      <w:szCs w:val="20"/>
    </w:rPr>
  </w:style>
  <w:style w:type="character" w:customStyle="1" w:styleId="CommentSubjectChar">
    <w:name w:val="Comment Subject Char"/>
    <w:basedOn w:val="a"/>
    <w:link w:val="CommentSubject"/>
    <w:uiPriority w:val="99"/>
    <w:semiHidden/>
    <w:rsid w:val="00067F22"/>
    <w:rPr>
      <w:rFonts w:ascii="Times New Roman" w:eastAsia="SimSun" w:hAnsi="Times New Roman" w:cs="Times New Roman"/>
      <w:b/>
      <w:bCs/>
      <w:kern w:val="0"/>
      <w:sz w:val="20"/>
      <w:szCs w:val="20"/>
    </w:rPr>
  </w:style>
  <w:style w:type="table" w:customStyle="1" w:styleId="10">
    <w:name w:val="明显引用1"/>
    <w:basedOn w:val="TableNormal"/>
    <w:uiPriority w:val="65"/>
    <w:qFormat/>
    <w:rsid w:val="00067F22"/>
    <w:rPr>
      <w:rFonts w:ascii="Times New Roman" w:eastAsia="SimSun" w:hAnsi="Times New Roman" w:cs="Times New Roman"/>
      <w:color w:val="365F91"/>
      <w:kern w:val="0"/>
      <w:sz w:val="20"/>
      <w:szCs w:val="20"/>
    </w:rPr>
    <w:tblPr>
      <w:tblStyleRowBandSize w:val="1"/>
      <w:tblStyleColBandSize w:val="1"/>
      <w:tblBorders>
        <w:top w:val="single" w:sz="8" w:space="0" w:color="4F81BD"/>
        <w:bottom w:val="single" w:sz="8" w:space="0" w:color="4F81BD"/>
      </w:tblBorders>
      <w:tblCellMar>
        <w:left w:w="0" w:type="dxa"/>
        <w:right w:w="0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customStyle="1" w:styleId="22">
    <w:name w:val="无格式表格 22"/>
    <w:basedOn w:val="TableNormal"/>
    <w:uiPriority w:val="42"/>
    <w:rsid w:val="00067F22"/>
    <w:rPr>
      <w:rFonts w:ascii="Times New Roman" w:eastAsia="SimSun" w:hAnsi="Times New Roman" w:cs="Times New Roman"/>
      <w:kern w:val="0"/>
      <w:sz w:val="20"/>
      <w:szCs w:val="20"/>
    </w:rPr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  <w:tblCellMar>
        <w:left w:w="0" w:type="dxa"/>
        <w:right w:w="0" w:type="dxa"/>
      </w:tblCellMar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table" w:customStyle="1" w:styleId="61">
    <w:name w:val="清单表 6 彩色1"/>
    <w:basedOn w:val="TableNormal"/>
    <w:uiPriority w:val="51"/>
    <w:rsid w:val="00067F22"/>
    <w:rPr>
      <w:rFonts w:ascii="Calibri" w:eastAsia="SimSun" w:hAnsi="Calibri" w:cs="Times New Roman"/>
      <w:color w:val="000000"/>
    </w:rPr>
    <w:tblPr>
      <w:tblStyleRowBandSize w:val="1"/>
      <w:tblStyleColBandSize w:val="1"/>
      <w:tblBorders>
        <w:top w:val="single" w:sz="4" w:space="0" w:color="000000"/>
        <w:bottom w:val="single" w:sz="4" w:space="0" w:color="000000"/>
      </w:tblBorders>
    </w:tblPr>
    <w:tblStylePr w:type="firstRow">
      <w:rPr>
        <w:b/>
        <w:bCs/>
      </w:rPr>
      <w:tblPr/>
      <w:tcPr>
        <w:tcBorders>
          <w:bottom w:val="single" w:sz="4" w:space="0" w:color="000000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/>
      </w:tcPr>
    </w:tblStylePr>
    <w:tblStylePr w:type="band1Horz">
      <w:tblPr/>
      <w:tcPr>
        <w:shd w:val="clear" w:color="auto" w:fill="CCCCCC"/>
      </w:tcPr>
    </w:tblStylePr>
  </w:style>
  <w:style w:type="character" w:styleId="PlaceholderText">
    <w:name w:val="Placeholder Text"/>
    <w:basedOn w:val="DefaultParagraphFont"/>
    <w:uiPriority w:val="99"/>
    <w:semiHidden/>
    <w:rsid w:val="00067F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537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644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13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7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64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09.wmf"/><Relationship Id="rId268" Type="http://schemas.openxmlformats.org/officeDocument/2006/relationships/image" Target="media/image133.tif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5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7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0.wmf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7.bin"/><Relationship Id="rId119" Type="http://schemas.openxmlformats.org/officeDocument/2006/relationships/image" Target="media/image58.wmf"/><Relationship Id="rId270" Type="http://schemas.openxmlformats.org/officeDocument/2006/relationships/theme" Target="theme/theme1.xml"/><Relationship Id="rId44" Type="http://schemas.openxmlformats.org/officeDocument/2006/relationships/image" Target="media/image21.wmf"/><Relationship Id="rId65" Type="http://schemas.openxmlformats.org/officeDocument/2006/relationships/oleObject" Target="embeddings/oleObject28.bin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26.wmf"/><Relationship Id="rId34" Type="http://schemas.openxmlformats.org/officeDocument/2006/relationships/image" Target="media/image1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4" Type="http://schemas.openxmlformats.org/officeDocument/2006/relationships/image" Target="media/image1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tiff"/><Relationship Id="rId78" Type="http://schemas.openxmlformats.org/officeDocument/2006/relationships/oleObject" Target="embeddings/oleObject3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image" Target="media/image128.tif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9.tif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image" Target="media/image34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60" Type="http://schemas.openxmlformats.org/officeDocument/2006/relationships/image" Target="media/image29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30.tiff"/><Relationship Id="rId50" Type="http://schemas.openxmlformats.org/officeDocument/2006/relationships/image" Target="media/image24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6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31.tif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image" Target="media/image132.tif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42" Type="http://schemas.openxmlformats.org/officeDocument/2006/relationships/image" Target="media/image20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4</TotalTime>
  <Pages>29</Pages>
  <Words>5018</Words>
  <Characters>28609</Characters>
  <Application>Microsoft Office Word</Application>
  <DocSecurity>0</DocSecurity>
  <Lines>238</Lines>
  <Paragraphs>67</Paragraphs>
  <ScaleCrop>false</ScaleCrop>
  <Company>Sky123.Org</Company>
  <LinksUpToDate>false</LinksUpToDate>
  <CharactersWithSpaces>33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dc:description>NE.Rep</dc:description>
  <cp:lastModifiedBy>Frontiers</cp:lastModifiedBy>
  <cp:revision>19</cp:revision>
  <dcterms:created xsi:type="dcterms:W3CDTF">2020-02-01T15:04:00Z</dcterms:created>
  <dcterms:modified xsi:type="dcterms:W3CDTF">2020-07-14T15:58:00Z</dcterms:modified>
</cp:coreProperties>
</file>